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A5323D" w14:textId="77777777" w:rsidR="0081269F" w:rsidRPr="0075224F" w:rsidRDefault="0081269F" w:rsidP="0081269F">
      <w:pPr>
        <w:spacing w:line="360" w:lineRule="auto"/>
        <w:jc w:val="center"/>
        <w:rPr>
          <w:b/>
          <w:sz w:val="32"/>
          <w:szCs w:val="32"/>
        </w:rPr>
      </w:pPr>
      <w:r w:rsidRPr="0075224F">
        <w:rPr>
          <w:b/>
          <w:sz w:val="32"/>
          <w:szCs w:val="32"/>
        </w:rPr>
        <w:t>Раздел «Статика»</w:t>
      </w:r>
    </w:p>
    <w:p w14:paraId="78853BED" w14:textId="77777777" w:rsidR="0081269F" w:rsidRPr="0075224F" w:rsidRDefault="0081269F" w:rsidP="0081269F">
      <w:pPr>
        <w:spacing w:line="360" w:lineRule="auto"/>
        <w:jc w:val="center"/>
        <w:rPr>
          <w:b/>
          <w:i/>
          <w:sz w:val="28"/>
          <w:szCs w:val="28"/>
        </w:rPr>
      </w:pPr>
    </w:p>
    <w:p w14:paraId="2A58F746" w14:textId="77777777" w:rsidR="0081269F" w:rsidRPr="00033366" w:rsidRDefault="0081269F" w:rsidP="0081269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</w:t>
      </w:r>
      <w:r w:rsidRPr="00033366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 xml:space="preserve">. Определение реакций опор тела, находящегося </w:t>
      </w:r>
      <w:r w:rsidRPr="0019337F">
        <w:rPr>
          <w:b/>
          <w:sz w:val="28"/>
          <w:szCs w:val="28"/>
        </w:rPr>
        <w:t xml:space="preserve">под действием произвольной </w:t>
      </w:r>
      <w:r>
        <w:rPr>
          <w:b/>
          <w:sz w:val="28"/>
          <w:szCs w:val="28"/>
        </w:rPr>
        <w:t xml:space="preserve">плоской </w:t>
      </w:r>
      <w:r w:rsidRPr="0019337F">
        <w:rPr>
          <w:b/>
          <w:sz w:val="28"/>
          <w:szCs w:val="28"/>
        </w:rPr>
        <w:t>системы сил</w:t>
      </w:r>
    </w:p>
    <w:p w14:paraId="3212FBCB" w14:textId="77777777" w:rsidR="0081269F" w:rsidRPr="00033366" w:rsidRDefault="0081269F" w:rsidP="0081269F">
      <w:pPr>
        <w:spacing w:line="360" w:lineRule="auto"/>
        <w:jc w:val="center"/>
        <w:rPr>
          <w:sz w:val="28"/>
          <w:szCs w:val="28"/>
        </w:rPr>
      </w:pPr>
    </w:p>
    <w:p w14:paraId="1D52598A" w14:textId="77777777" w:rsidR="0081269F" w:rsidRPr="00033366" w:rsidRDefault="0081269F" w:rsidP="0081269F">
      <w:pPr>
        <w:spacing w:line="360" w:lineRule="auto"/>
        <w:ind w:firstLine="709"/>
        <w:jc w:val="both"/>
        <w:rPr>
          <w:sz w:val="28"/>
          <w:szCs w:val="28"/>
        </w:rPr>
      </w:pPr>
      <w:r w:rsidRPr="00033366">
        <w:rPr>
          <w:sz w:val="28"/>
          <w:szCs w:val="28"/>
        </w:rPr>
        <w:t xml:space="preserve">Определить реакции опор тела </w:t>
      </w:r>
      <w:r w:rsidRPr="003F468D">
        <w:rPr>
          <w:i/>
          <w:sz w:val="28"/>
          <w:szCs w:val="28"/>
        </w:rPr>
        <w:t>АВ</w:t>
      </w:r>
      <w:r>
        <w:rPr>
          <w:i/>
          <w:sz w:val="28"/>
          <w:szCs w:val="28"/>
        </w:rPr>
        <w:t>С</w:t>
      </w:r>
      <w:r w:rsidRPr="00033366">
        <w:rPr>
          <w:sz w:val="28"/>
          <w:szCs w:val="28"/>
        </w:rPr>
        <w:t>, находящегося в равновесии</w:t>
      </w:r>
      <w:r w:rsidRPr="00033366"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>На тело действуют сила</w:t>
      </w:r>
      <w:r w:rsidRPr="00033366">
        <w:rPr>
          <w:sz w:val="28"/>
          <w:szCs w:val="28"/>
        </w:rPr>
        <w:t xml:space="preserve"> </w:t>
      </w:r>
      <w:r w:rsidR="00584840" w:rsidRPr="00033366">
        <w:rPr>
          <w:noProof/>
          <w:position w:val="-4"/>
          <w:sz w:val="28"/>
          <w:szCs w:val="28"/>
          <w:lang w:val="en-US"/>
        </w:rPr>
        <w:object w:dxaOrig="279" w:dyaOrig="340" w14:anchorId="34095D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alt="" style="width:13.55pt;height:16.7pt;mso-width-percent:0;mso-height-percent:0;mso-width-percent:0;mso-height-percent:0" o:ole="">
            <v:imagedata r:id="rId5" o:title=""/>
          </v:shape>
          <o:OLEObject Type="Embed" ProgID="Equation.DSMT4" ShapeID="_x0000_i1060" DrawAspect="Content" ObjectID="_1685021586" r:id="rId6"/>
        </w:object>
      </w:r>
      <w:r w:rsidRPr="00033366">
        <w:rPr>
          <w:b/>
          <w:sz w:val="28"/>
          <w:szCs w:val="28"/>
        </w:rPr>
        <w:t xml:space="preserve">, </w:t>
      </w:r>
      <w:r w:rsidRPr="00033366">
        <w:rPr>
          <w:sz w:val="28"/>
          <w:szCs w:val="28"/>
        </w:rPr>
        <w:t xml:space="preserve">равномерно распределенная нагрузка интенсивности </w:t>
      </w:r>
      <w:r w:rsidRPr="00033366">
        <w:rPr>
          <w:i/>
          <w:sz w:val="28"/>
          <w:szCs w:val="28"/>
        </w:rPr>
        <w:t>q</w:t>
      </w:r>
      <w:r w:rsidRPr="00033366">
        <w:rPr>
          <w:b/>
          <w:i/>
          <w:sz w:val="28"/>
          <w:szCs w:val="28"/>
        </w:rPr>
        <w:t xml:space="preserve"> </w:t>
      </w:r>
      <w:r w:rsidRPr="00033366">
        <w:rPr>
          <w:sz w:val="28"/>
          <w:szCs w:val="28"/>
        </w:rPr>
        <w:t xml:space="preserve">и пара сил с моментом </w:t>
      </w:r>
      <w:r w:rsidRPr="00033366">
        <w:rPr>
          <w:i/>
          <w:sz w:val="28"/>
          <w:szCs w:val="28"/>
        </w:rPr>
        <w:t>М</w:t>
      </w:r>
      <w:r w:rsidRPr="00033366">
        <w:rPr>
          <w:sz w:val="28"/>
          <w:szCs w:val="28"/>
        </w:rPr>
        <w:t>.</w:t>
      </w:r>
      <w:r w:rsidRPr="00F064D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очке </w:t>
      </w:r>
      <w:r w:rsidRPr="000F3A89">
        <w:rPr>
          <w:i/>
          <w:sz w:val="28"/>
          <w:szCs w:val="28"/>
        </w:rPr>
        <w:t>С</w:t>
      </w:r>
      <w:r>
        <w:rPr>
          <w:sz w:val="28"/>
          <w:szCs w:val="28"/>
        </w:rPr>
        <w:t xml:space="preserve"> на нити, перекинутой через блок, подвешен груз весом </w:t>
      </w:r>
      <w:r w:rsidR="00584840" w:rsidRPr="00033366">
        <w:rPr>
          <w:noProof/>
          <w:position w:val="-4"/>
          <w:sz w:val="28"/>
          <w:szCs w:val="28"/>
          <w:lang w:val="en-US"/>
        </w:rPr>
        <w:object w:dxaOrig="260" w:dyaOrig="340" w14:anchorId="256A87D1">
          <v:shape id="_x0000_i1059" type="#_x0000_t75" alt="" style="width:12.5pt;height:16.7pt;mso-width-percent:0;mso-height-percent:0;mso-width-percent:0;mso-height-percent:0" o:ole="">
            <v:imagedata r:id="rId7" o:title=""/>
          </v:shape>
          <o:OLEObject Type="Embed" ProgID="Equation.DSMT4" ShapeID="_x0000_i1059" DrawAspect="Content" ObjectID="_1685021587" r:id="rId8"/>
        </w:object>
      </w:r>
      <w:r>
        <w:rPr>
          <w:sz w:val="28"/>
          <w:szCs w:val="28"/>
        </w:rPr>
        <w:t>.</w:t>
      </w:r>
      <w:r w:rsidRPr="00033366">
        <w:rPr>
          <w:sz w:val="28"/>
          <w:szCs w:val="28"/>
        </w:rPr>
        <w:t>Расчетные схемы представлены на рис. 2 (а, б, в).</w:t>
      </w:r>
      <w:r w:rsidRPr="00F064DA">
        <w:rPr>
          <w:sz w:val="28"/>
          <w:szCs w:val="28"/>
        </w:rPr>
        <w:t xml:space="preserve"> </w:t>
      </w:r>
      <w:r>
        <w:rPr>
          <w:sz w:val="28"/>
          <w:szCs w:val="28"/>
        </w:rPr>
        <w:t>Исходные данные приведены в таблице 1.</w:t>
      </w:r>
      <w:r w:rsidRPr="0003336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Линейные размеры даны в метрах. </w:t>
      </w:r>
      <w:r w:rsidRPr="00033366">
        <w:rPr>
          <w:sz w:val="28"/>
          <w:szCs w:val="28"/>
        </w:rPr>
        <w:t xml:space="preserve">Вес тела </w:t>
      </w:r>
      <w:r w:rsidRPr="003F468D">
        <w:rPr>
          <w:i/>
          <w:sz w:val="28"/>
          <w:szCs w:val="28"/>
        </w:rPr>
        <w:t>АВ</w:t>
      </w:r>
      <w:r>
        <w:rPr>
          <w:i/>
          <w:sz w:val="28"/>
          <w:szCs w:val="28"/>
        </w:rPr>
        <w:t>С</w:t>
      </w:r>
      <w:r w:rsidRPr="00033366">
        <w:rPr>
          <w:b/>
          <w:sz w:val="28"/>
          <w:szCs w:val="28"/>
        </w:rPr>
        <w:t xml:space="preserve"> </w:t>
      </w:r>
      <w:r w:rsidRPr="00033366">
        <w:rPr>
          <w:sz w:val="28"/>
          <w:szCs w:val="28"/>
        </w:rPr>
        <w:t>не учитывать.</w:t>
      </w:r>
    </w:p>
    <w:p w14:paraId="7B41BED9" w14:textId="77777777" w:rsidR="0081269F" w:rsidRPr="00D67603" w:rsidRDefault="0081269F" w:rsidP="0081269F">
      <w:pPr>
        <w:spacing w:line="360" w:lineRule="auto"/>
        <w:jc w:val="both"/>
        <w:rPr>
          <w:b/>
          <w:i/>
          <w:sz w:val="28"/>
          <w:szCs w:val="28"/>
        </w:rPr>
      </w:pPr>
      <w:r w:rsidRPr="00033366">
        <w:rPr>
          <w:sz w:val="28"/>
          <w:szCs w:val="28"/>
        </w:rPr>
        <w:tab/>
      </w:r>
      <w:r w:rsidRPr="00033366">
        <w:rPr>
          <w:b/>
          <w:i/>
          <w:sz w:val="28"/>
          <w:szCs w:val="28"/>
        </w:rPr>
        <w:t>Указания</w:t>
      </w:r>
    </w:p>
    <w:p w14:paraId="2443821F" w14:textId="77777777" w:rsidR="0081269F" w:rsidRPr="00033366" w:rsidRDefault="0081269F" w:rsidP="0081269F">
      <w:pPr>
        <w:spacing w:line="360" w:lineRule="auto"/>
        <w:jc w:val="both"/>
        <w:rPr>
          <w:sz w:val="28"/>
          <w:szCs w:val="28"/>
        </w:rPr>
      </w:pPr>
      <w:r w:rsidRPr="00033366">
        <w:rPr>
          <w:sz w:val="28"/>
          <w:szCs w:val="28"/>
        </w:rPr>
        <w:tab/>
        <w:t xml:space="preserve">В задаче рассматриваются условия равновесия тела под действием произвольной плоской </w:t>
      </w:r>
      <w:r>
        <w:rPr>
          <w:sz w:val="28"/>
          <w:szCs w:val="28"/>
        </w:rPr>
        <w:t xml:space="preserve">системы сил, </w:t>
      </w:r>
      <w:r w:rsidRPr="00033366">
        <w:rPr>
          <w:sz w:val="28"/>
          <w:szCs w:val="28"/>
        </w:rPr>
        <w:t>уравнения равновесия которой имеют вид:</w:t>
      </w:r>
    </w:p>
    <w:p w14:paraId="4CE39955" w14:textId="77777777" w:rsidR="0081269F" w:rsidRPr="00033366" w:rsidRDefault="00584840" w:rsidP="0081269F">
      <w:pPr>
        <w:spacing w:line="360" w:lineRule="auto"/>
        <w:ind w:firstLine="708"/>
        <w:jc w:val="both"/>
        <w:rPr>
          <w:sz w:val="28"/>
          <w:szCs w:val="28"/>
        </w:rPr>
      </w:pPr>
      <w:r w:rsidRPr="002A659A">
        <w:rPr>
          <w:noProof/>
          <w:position w:val="-32"/>
          <w:sz w:val="28"/>
          <w:szCs w:val="28"/>
        </w:rPr>
        <w:object w:dxaOrig="1100" w:dyaOrig="780" w14:anchorId="4537CDC9">
          <v:shape id="_x0000_i1058" type="#_x0000_t75" alt="" style="width:55.3pt;height:38.6pt;mso-width-percent:0;mso-height-percent:0;mso-width-percent:0;mso-height-percent:0" o:ole="">
            <v:imagedata r:id="rId9" o:title=""/>
          </v:shape>
          <o:OLEObject Type="Embed" ProgID="Equation.3" ShapeID="_x0000_i1058" DrawAspect="Content" ObjectID="_1685021588" r:id="rId10"/>
        </w:object>
      </w:r>
      <w:r w:rsidR="0081269F" w:rsidRPr="00033366">
        <w:rPr>
          <w:sz w:val="28"/>
          <w:szCs w:val="28"/>
        </w:rPr>
        <w:t xml:space="preserve">; </w:t>
      </w:r>
      <w:r w:rsidRPr="002A659A">
        <w:rPr>
          <w:noProof/>
          <w:position w:val="-32"/>
          <w:sz w:val="28"/>
          <w:szCs w:val="28"/>
        </w:rPr>
        <w:object w:dxaOrig="1120" w:dyaOrig="780" w14:anchorId="56D1A3F8">
          <v:shape id="_x0000_i1057" type="#_x0000_t75" alt="" style="width:56.35pt;height:38.6pt;mso-width-percent:0;mso-height-percent:0;mso-width-percent:0;mso-height-percent:0" o:ole="">
            <v:imagedata r:id="rId11" o:title=""/>
          </v:shape>
          <o:OLEObject Type="Embed" ProgID="Equation.3" ShapeID="_x0000_i1057" DrawAspect="Content" ObjectID="_1685021589" r:id="rId12"/>
        </w:object>
      </w:r>
      <w:r w:rsidR="0081269F" w:rsidRPr="00033366">
        <w:rPr>
          <w:sz w:val="28"/>
          <w:szCs w:val="28"/>
        </w:rPr>
        <w:t xml:space="preserve">; </w:t>
      </w:r>
      <w:r w:rsidRPr="002A659A">
        <w:rPr>
          <w:noProof/>
          <w:position w:val="-32"/>
          <w:sz w:val="28"/>
          <w:szCs w:val="28"/>
        </w:rPr>
        <w:object w:dxaOrig="1700" w:dyaOrig="780" w14:anchorId="77AC1E40">
          <v:shape id="_x0000_i1056" type="#_x0000_t75" alt="" style="width:84.5pt;height:38.6pt;mso-width-percent:0;mso-height-percent:0;mso-width-percent:0;mso-height-percent:0" o:ole="">
            <v:imagedata r:id="rId13" o:title=""/>
          </v:shape>
          <o:OLEObject Type="Embed" ProgID="Equation.3" ShapeID="_x0000_i1056" DrawAspect="Content" ObjectID="_1685021590" r:id="rId14"/>
        </w:object>
      </w:r>
      <w:r w:rsidR="0081269F" w:rsidRPr="00033366">
        <w:rPr>
          <w:sz w:val="28"/>
          <w:szCs w:val="28"/>
        </w:rPr>
        <w:t>.</w:t>
      </w:r>
    </w:p>
    <w:p w14:paraId="527E22F3" w14:textId="77777777" w:rsidR="0081269F" w:rsidRDefault="0081269F" w:rsidP="0081269F">
      <w:pPr>
        <w:spacing w:line="360" w:lineRule="auto"/>
        <w:ind w:firstLine="708"/>
        <w:jc w:val="both"/>
        <w:rPr>
          <w:sz w:val="28"/>
          <w:szCs w:val="28"/>
        </w:rPr>
      </w:pPr>
      <w:r w:rsidRPr="00033366">
        <w:rPr>
          <w:sz w:val="28"/>
          <w:szCs w:val="28"/>
        </w:rPr>
        <w:t xml:space="preserve">При вычислении момента силы относительно точки удобно использовать теорему Вариньона: </w:t>
      </w:r>
      <w:r w:rsidR="00584840" w:rsidRPr="002A659A">
        <w:rPr>
          <w:noProof/>
          <w:position w:val="-20"/>
          <w:sz w:val="28"/>
          <w:szCs w:val="28"/>
        </w:rPr>
        <w:object w:dxaOrig="3320" w:dyaOrig="540" w14:anchorId="3437FD38">
          <v:shape id="_x0000_i1055" type="#_x0000_t75" alt="" style="width:165.9pt;height:27.15pt;mso-width-percent:0;mso-height-percent:0;mso-width-percent:0;mso-height-percent:0" o:ole="">
            <v:imagedata r:id="rId15" o:title=""/>
          </v:shape>
          <o:OLEObject Type="Embed" ProgID="Equation.DSMT4" ShapeID="_x0000_i1055" DrawAspect="Content" ObjectID="_1685021591" r:id="rId16"/>
        </w:object>
      </w:r>
      <w:r>
        <w:rPr>
          <w:sz w:val="28"/>
          <w:szCs w:val="28"/>
        </w:rPr>
        <w:t>.</w:t>
      </w:r>
    </w:p>
    <w:p w14:paraId="4C0FB2A5" w14:textId="77777777" w:rsidR="0081269F" w:rsidRDefault="0081269F" w:rsidP="0081269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Алгоритм решения задач по статике:</w:t>
      </w:r>
    </w:p>
    <w:p w14:paraId="11455323" w14:textId="77777777" w:rsidR="0081269F" w:rsidRDefault="0081269F" w:rsidP="0081269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1. Выбрать объект равновесия.</w:t>
      </w:r>
    </w:p>
    <w:p w14:paraId="2B932E79" w14:textId="77777777" w:rsidR="0081269F" w:rsidRDefault="0081269F" w:rsidP="0081269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2. Указать активные силы, действующие на объект равновесия.</w:t>
      </w:r>
    </w:p>
    <w:p w14:paraId="486A99BE" w14:textId="77777777" w:rsidR="0081269F" w:rsidRDefault="0081269F" w:rsidP="0081269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Определить виды связей, заменить их действие реакциями связей, используя принцип </w:t>
      </w:r>
      <w:proofErr w:type="spellStart"/>
      <w:r>
        <w:rPr>
          <w:sz w:val="28"/>
          <w:szCs w:val="28"/>
        </w:rPr>
        <w:t>освобождаемости</w:t>
      </w:r>
      <w:proofErr w:type="spellEnd"/>
      <w:r>
        <w:rPr>
          <w:sz w:val="28"/>
          <w:szCs w:val="28"/>
        </w:rPr>
        <w:t xml:space="preserve"> от связей.</w:t>
      </w:r>
    </w:p>
    <w:p w14:paraId="3C98FA4C" w14:textId="77777777" w:rsidR="0081269F" w:rsidRDefault="0081269F" w:rsidP="0081269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4. Выбрать систему координат.</w:t>
      </w:r>
    </w:p>
    <w:p w14:paraId="53C6FB24" w14:textId="77777777" w:rsidR="0081269F" w:rsidRPr="00033366" w:rsidRDefault="0081269F" w:rsidP="0081269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5. Составить уравнения равновесия для данной системы сил, из которых определить неизвестные реакции связей.</w:t>
      </w:r>
    </w:p>
    <w:p w14:paraId="139D8380" w14:textId="77777777" w:rsidR="0081269F" w:rsidRDefault="0081269F" w:rsidP="0081269F">
      <w:pPr>
        <w:spacing w:line="360" w:lineRule="auto"/>
        <w:ind w:firstLine="708"/>
        <w:jc w:val="both"/>
        <w:rPr>
          <w:sz w:val="28"/>
          <w:szCs w:val="28"/>
        </w:rPr>
      </w:pPr>
      <w:r w:rsidRPr="00033366">
        <w:rPr>
          <w:sz w:val="28"/>
          <w:szCs w:val="28"/>
        </w:rPr>
        <w:t>Отрицательное значение найденной реакции указывает на то, что действительное направление реакции противоположно</w:t>
      </w:r>
      <w:r>
        <w:rPr>
          <w:sz w:val="28"/>
          <w:szCs w:val="28"/>
        </w:rPr>
        <w:t xml:space="preserve"> принятому</w:t>
      </w:r>
      <w:r w:rsidRPr="00033366">
        <w:rPr>
          <w:sz w:val="28"/>
          <w:szCs w:val="28"/>
        </w:rPr>
        <w:t>.</w:t>
      </w:r>
    </w:p>
    <w:p w14:paraId="1CCA7CCD" w14:textId="77777777" w:rsidR="0081269F" w:rsidRDefault="0081269F" w:rsidP="0081269F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сновные виды связей и их реакции:</w:t>
      </w:r>
    </w:p>
    <w:p w14:paraId="1F2279E6" w14:textId="77777777" w:rsidR="0081269F" w:rsidRPr="0014650C" w:rsidRDefault="0081269F" w:rsidP="0081269F">
      <w:pPr>
        <w:numPr>
          <w:ilvl w:val="0"/>
          <w:numId w:val="1"/>
        </w:numPr>
        <w:spacing w:line="360" w:lineRule="auto"/>
        <w:jc w:val="both"/>
        <w:rPr>
          <w:iCs/>
          <w:sz w:val="28"/>
          <w:szCs w:val="28"/>
        </w:rPr>
      </w:pPr>
      <w:r w:rsidRPr="0014650C">
        <w:rPr>
          <w:iCs/>
          <w:sz w:val="28"/>
          <w:szCs w:val="28"/>
        </w:rPr>
        <w:t>Гладкая плоскость (поверхность) или опора.</w:t>
      </w:r>
    </w:p>
    <w:p w14:paraId="08AB3397" w14:textId="77777777" w:rsidR="0081269F" w:rsidRDefault="0081269F" w:rsidP="0081269F">
      <w:pPr>
        <w:spacing w:line="360" w:lineRule="auto"/>
        <w:jc w:val="center"/>
      </w:pPr>
      <w:r>
        <w:fldChar w:fldCharType="begin"/>
      </w:r>
      <w:r>
        <w:instrText xml:space="preserve"> INCLUDEPICTURE "http://www.teoretmeh.ru/statika1.files/image031.jpg" \* MERGEFORMATINET </w:instrText>
      </w:r>
      <w:r>
        <w:fldChar w:fldCharType="separate"/>
      </w:r>
      <w:r>
        <w:rPr>
          <w:noProof/>
        </w:rPr>
        <w:drawing>
          <wp:inline distT="0" distB="0" distL="0" distR="0" wp14:anchorId="31E36611" wp14:editId="7BCF645A">
            <wp:extent cx="2755900" cy="1308100"/>
            <wp:effectExtent l="0" t="0" r="0" b="0"/>
            <wp:docPr id="8" name="Рисунок 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2AE6E2D3" w14:textId="77777777" w:rsidR="0081269F" w:rsidRPr="00CA13E1" w:rsidRDefault="0081269F" w:rsidP="0081269F">
      <w:pPr>
        <w:numPr>
          <w:ilvl w:val="0"/>
          <w:numId w:val="1"/>
        </w:numPr>
        <w:spacing w:line="360" w:lineRule="auto"/>
        <w:jc w:val="both"/>
        <w:rPr>
          <w:iCs/>
          <w:smallCaps/>
          <w:sz w:val="28"/>
          <w:szCs w:val="28"/>
        </w:rPr>
      </w:pPr>
      <w:r w:rsidRPr="0014650C">
        <w:rPr>
          <w:iCs/>
          <w:sz w:val="28"/>
          <w:szCs w:val="28"/>
        </w:rPr>
        <w:t>Нить</w:t>
      </w:r>
      <w:r w:rsidRPr="0014650C">
        <w:rPr>
          <w:iCs/>
          <w:smallCaps/>
          <w:sz w:val="28"/>
          <w:szCs w:val="28"/>
        </w:rPr>
        <w:t>.</w:t>
      </w:r>
    </w:p>
    <w:p w14:paraId="7698909D" w14:textId="77777777" w:rsidR="0081269F" w:rsidRDefault="0081269F" w:rsidP="0081269F">
      <w:pPr>
        <w:spacing w:line="360" w:lineRule="auto"/>
        <w:jc w:val="center"/>
      </w:pPr>
      <w:r>
        <w:fldChar w:fldCharType="begin"/>
      </w:r>
      <w:r>
        <w:instrText xml:space="preserve"> INCLUDEPICTURE "http://www.teoretmeh.ru/statika1.files/image033.jpg" \* MERGEFORMATINET </w:instrText>
      </w:r>
      <w:r>
        <w:fldChar w:fldCharType="separate"/>
      </w:r>
      <w:r>
        <w:rPr>
          <w:noProof/>
        </w:rPr>
        <w:drawing>
          <wp:inline distT="0" distB="0" distL="0" distR="0" wp14:anchorId="5E49CA27" wp14:editId="4FDD24F1">
            <wp:extent cx="1143000" cy="1193800"/>
            <wp:effectExtent l="0" t="0" r="0" b="0"/>
            <wp:docPr id="9" name="Рисунок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55F0E0AD" w14:textId="77777777" w:rsidR="0081269F" w:rsidRDefault="0081269F" w:rsidP="0081269F">
      <w:pPr>
        <w:spacing w:line="360" w:lineRule="auto"/>
        <w:jc w:val="center"/>
      </w:pPr>
    </w:p>
    <w:p w14:paraId="14E8409D" w14:textId="77777777" w:rsidR="0081269F" w:rsidRPr="0014650C" w:rsidRDefault="0081269F" w:rsidP="0081269F">
      <w:pPr>
        <w:spacing w:line="360" w:lineRule="auto"/>
        <w:ind w:firstLine="708"/>
        <w:jc w:val="both"/>
        <w:rPr>
          <w:iCs/>
          <w:sz w:val="28"/>
          <w:szCs w:val="28"/>
        </w:rPr>
      </w:pPr>
      <w:r w:rsidRPr="0014650C">
        <w:rPr>
          <w:iCs/>
          <w:sz w:val="28"/>
          <w:szCs w:val="28"/>
        </w:rPr>
        <w:t>3. Цилиндрический шарнир (подшипник)</w:t>
      </w:r>
      <w:r>
        <w:rPr>
          <w:iCs/>
          <w:sz w:val="28"/>
          <w:szCs w:val="28"/>
        </w:rPr>
        <w:t xml:space="preserve"> (а), </w:t>
      </w:r>
      <w:r>
        <w:rPr>
          <w:sz w:val="28"/>
          <w:szCs w:val="28"/>
        </w:rPr>
        <w:t>шаровой шарнир (б), п</w:t>
      </w:r>
      <w:r w:rsidRPr="0014650C">
        <w:rPr>
          <w:sz w:val="28"/>
          <w:szCs w:val="28"/>
        </w:rPr>
        <w:t>одпятник (в)</w:t>
      </w:r>
      <w:r w:rsidRPr="0014650C">
        <w:rPr>
          <w:iCs/>
          <w:sz w:val="28"/>
          <w:szCs w:val="28"/>
        </w:rPr>
        <w:t>.</w:t>
      </w:r>
    </w:p>
    <w:p w14:paraId="2D0392DD" w14:textId="77777777" w:rsidR="0081269F" w:rsidRDefault="0081269F" w:rsidP="0081269F">
      <w:pPr>
        <w:spacing w:line="360" w:lineRule="auto"/>
        <w:jc w:val="center"/>
      </w:pPr>
      <w:r>
        <w:fldChar w:fldCharType="begin"/>
      </w:r>
      <w:r>
        <w:instrText xml:space="preserve"> INCLUDEPICTURE "http://www.teoretmeh.ru/statika1.files/image040.jpg" \* MERGEFORMATINET </w:instrText>
      </w:r>
      <w:r>
        <w:fldChar w:fldCharType="separate"/>
      </w:r>
      <w:r>
        <w:rPr>
          <w:noProof/>
        </w:rPr>
        <w:drawing>
          <wp:inline distT="0" distB="0" distL="0" distR="0" wp14:anchorId="71DF052B" wp14:editId="13D637BD">
            <wp:extent cx="4140200" cy="1625600"/>
            <wp:effectExtent l="0" t="0" r="0" b="0"/>
            <wp:docPr id="10" name="Рисунок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200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7D25FB3A" w14:textId="77777777" w:rsidR="0081269F" w:rsidRDefault="0081269F" w:rsidP="0081269F">
      <w:pPr>
        <w:spacing w:line="360" w:lineRule="auto"/>
        <w:jc w:val="center"/>
      </w:pPr>
    </w:p>
    <w:p w14:paraId="3523E332" w14:textId="77777777" w:rsidR="0081269F" w:rsidRPr="00760659" w:rsidRDefault="0081269F" w:rsidP="0081269F">
      <w:pPr>
        <w:spacing w:line="360" w:lineRule="auto"/>
        <w:ind w:firstLine="708"/>
        <w:rPr>
          <w:sz w:val="28"/>
          <w:szCs w:val="28"/>
        </w:rPr>
      </w:pPr>
      <w:r w:rsidRPr="00760659">
        <w:rPr>
          <w:sz w:val="28"/>
          <w:szCs w:val="28"/>
        </w:rPr>
        <w:t xml:space="preserve">4. </w:t>
      </w:r>
      <w:r>
        <w:rPr>
          <w:sz w:val="28"/>
          <w:szCs w:val="28"/>
        </w:rPr>
        <w:t>Невесомый с</w:t>
      </w:r>
      <w:r w:rsidRPr="00760659">
        <w:rPr>
          <w:sz w:val="28"/>
          <w:szCs w:val="28"/>
        </w:rPr>
        <w:t>тержень</w:t>
      </w:r>
      <w:r>
        <w:rPr>
          <w:sz w:val="28"/>
          <w:szCs w:val="28"/>
        </w:rPr>
        <w:t xml:space="preserve"> с шарнирами на концах</w:t>
      </w:r>
      <w:r w:rsidRPr="00760659">
        <w:rPr>
          <w:sz w:val="28"/>
          <w:szCs w:val="28"/>
        </w:rPr>
        <w:t>.</w:t>
      </w:r>
    </w:p>
    <w:p w14:paraId="3CCFCA35" w14:textId="77777777" w:rsidR="0081269F" w:rsidRDefault="0081269F" w:rsidP="0081269F">
      <w:pPr>
        <w:spacing w:line="360" w:lineRule="auto"/>
        <w:jc w:val="center"/>
      </w:pPr>
      <w:r>
        <w:fldChar w:fldCharType="begin"/>
      </w:r>
      <w:r>
        <w:instrText xml:space="preserve"> INCLUDEPICTURE "http://www.teoretmeh.ru/statika1.files/image037.jpg" \* MERGEFORMATINET </w:instrText>
      </w:r>
      <w:r>
        <w:fldChar w:fldCharType="separate"/>
      </w:r>
      <w:r>
        <w:rPr>
          <w:noProof/>
        </w:rPr>
        <w:drawing>
          <wp:inline distT="0" distB="0" distL="0" distR="0" wp14:anchorId="1C24FD8B" wp14:editId="521F7398">
            <wp:extent cx="1600200" cy="1346200"/>
            <wp:effectExtent l="0" t="0" r="0" b="0"/>
            <wp:docPr id="11" name="Рисунок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0A8D3351" w14:textId="77777777" w:rsidR="0081269F" w:rsidRDefault="0081269F" w:rsidP="0081269F">
      <w:pPr>
        <w:spacing w:line="360" w:lineRule="auto"/>
        <w:jc w:val="center"/>
      </w:pPr>
    </w:p>
    <w:p w14:paraId="65F658A8" w14:textId="77777777" w:rsidR="0081269F" w:rsidRPr="00CA13E1" w:rsidRDefault="0081269F" w:rsidP="0081269F">
      <w:pPr>
        <w:spacing w:line="360" w:lineRule="auto"/>
        <w:ind w:firstLine="708"/>
        <w:rPr>
          <w:sz w:val="28"/>
          <w:szCs w:val="28"/>
        </w:rPr>
      </w:pPr>
      <w:r w:rsidRPr="00CA13E1">
        <w:rPr>
          <w:sz w:val="28"/>
          <w:szCs w:val="28"/>
        </w:rPr>
        <w:t xml:space="preserve">5. </w:t>
      </w:r>
      <w:r>
        <w:rPr>
          <w:sz w:val="28"/>
          <w:szCs w:val="28"/>
        </w:rPr>
        <w:t>Шарнирно-подвижная опора (</w:t>
      </w:r>
      <w:r w:rsidRPr="00CA13E1">
        <w:rPr>
          <w:sz w:val="28"/>
          <w:szCs w:val="28"/>
        </w:rPr>
        <w:t xml:space="preserve">в точке </w:t>
      </w:r>
      <w:r w:rsidRPr="00DA12DA">
        <w:rPr>
          <w:i/>
          <w:sz w:val="28"/>
          <w:szCs w:val="28"/>
        </w:rPr>
        <w:t>А</w:t>
      </w:r>
      <w:r w:rsidRPr="00CA13E1">
        <w:rPr>
          <w:sz w:val="28"/>
          <w:szCs w:val="28"/>
        </w:rPr>
        <w:t>), шарнирно-</w:t>
      </w:r>
      <w:r>
        <w:rPr>
          <w:sz w:val="28"/>
          <w:szCs w:val="28"/>
        </w:rPr>
        <w:t>не</w:t>
      </w:r>
      <w:r w:rsidRPr="00CA13E1">
        <w:rPr>
          <w:sz w:val="28"/>
          <w:szCs w:val="28"/>
        </w:rPr>
        <w:t xml:space="preserve">подвижная опора (в точке </w:t>
      </w:r>
      <w:r w:rsidRPr="00DA12DA">
        <w:rPr>
          <w:i/>
          <w:sz w:val="28"/>
          <w:szCs w:val="28"/>
        </w:rPr>
        <w:t>В</w:t>
      </w:r>
      <w:r w:rsidRPr="00CA13E1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14:paraId="36B401A5" w14:textId="77777777" w:rsidR="0081269F" w:rsidRDefault="0081269F" w:rsidP="0081269F">
      <w:pPr>
        <w:spacing w:line="360" w:lineRule="auto"/>
        <w:jc w:val="center"/>
      </w:pPr>
      <w:r>
        <w:lastRenderedPageBreak/>
        <w:fldChar w:fldCharType="begin"/>
      </w:r>
      <w:r>
        <w:instrText xml:space="preserve"> INCLUDEPICTURE "http://www.teoretmeh.ru/statika1.files/image053.jpg" \* MERGEFORMATINET </w:instrText>
      </w:r>
      <w:r>
        <w:fldChar w:fldCharType="separate"/>
      </w:r>
      <w:r>
        <w:rPr>
          <w:noProof/>
        </w:rPr>
        <w:drawing>
          <wp:inline distT="0" distB="0" distL="0" distR="0" wp14:anchorId="1BA26D9B" wp14:editId="41538F8D">
            <wp:extent cx="2273300" cy="1460500"/>
            <wp:effectExtent l="0" t="0" r="0" b="0"/>
            <wp:docPr id="12" name="Рисунок 1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0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32AFDDE6" w14:textId="77777777" w:rsidR="0081269F" w:rsidRDefault="0081269F" w:rsidP="0081269F">
      <w:pPr>
        <w:spacing w:line="360" w:lineRule="auto"/>
        <w:jc w:val="center"/>
      </w:pPr>
    </w:p>
    <w:p w14:paraId="1FE09AEC" w14:textId="77777777" w:rsidR="0081269F" w:rsidRPr="004657EE" w:rsidRDefault="0081269F" w:rsidP="0081269F">
      <w:pPr>
        <w:spacing w:line="360" w:lineRule="auto"/>
        <w:rPr>
          <w:sz w:val="28"/>
          <w:szCs w:val="28"/>
        </w:rPr>
      </w:pPr>
      <w:r>
        <w:tab/>
      </w:r>
      <w:r w:rsidRPr="004657EE">
        <w:rPr>
          <w:sz w:val="28"/>
          <w:szCs w:val="28"/>
        </w:rPr>
        <w:t xml:space="preserve">6. </w:t>
      </w:r>
      <w:r w:rsidRPr="004657EE">
        <w:rPr>
          <w:iCs/>
          <w:sz w:val="28"/>
          <w:szCs w:val="28"/>
        </w:rPr>
        <w:t>Неподвижная защемляющая опора или жесткая заделка.</w:t>
      </w:r>
    </w:p>
    <w:p w14:paraId="06A40576" w14:textId="77777777" w:rsidR="0081269F" w:rsidRDefault="0081269F" w:rsidP="0081269F">
      <w:pPr>
        <w:spacing w:line="360" w:lineRule="auto"/>
        <w:jc w:val="center"/>
      </w:pPr>
      <w:r>
        <w:fldChar w:fldCharType="begin"/>
      </w:r>
      <w:r>
        <w:instrText xml:space="preserve"> INCLUDEPICTURE "http://www.teoretmeh.ru/statika1.files/image065.jpg" \* MERGEFORMATINET </w:instrText>
      </w:r>
      <w:r>
        <w:fldChar w:fldCharType="separate"/>
      </w:r>
      <w:r>
        <w:rPr>
          <w:noProof/>
        </w:rPr>
        <w:drawing>
          <wp:inline distT="0" distB="0" distL="0" distR="0" wp14:anchorId="3DB6EF90" wp14:editId="2E112AE6">
            <wp:extent cx="2324100" cy="1333500"/>
            <wp:effectExtent l="0" t="0" r="0" b="0"/>
            <wp:docPr id="13" name="Рисунок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 w14:paraId="5D723C68" w14:textId="77777777" w:rsidR="0081269F" w:rsidRDefault="0081269F" w:rsidP="0081269F">
      <w:pPr>
        <w:spacing w:line="360" w:lineRule="auto"/>
        <w:jc w:val="both"/>
        <w:rPr>
          <w:iCs/>
          <w:szCs w:val="22"/>
        </w:rPr>
      </w:pPr>
    </w:p>
    <w:p w14:paraId="028458FF" w14:textId="77777777" w:rsidR="0081269F" w:rsidRPr="00D67603" w:rsidRDefault="0081269F" w:rsidP="0081269F">
      <w:pPr>
        <w:spacing w:line="360" w:lineRule="auto"/>
        <w:ind w:firstLine="708"/>
        <w:jc w:val="both"/>
        <w:rPr>
          <w:sz w:val="28"/>
          <w:szCs w:val="28"/>
        </w:rPr>
      </w:pPr>
      <w:r w:rsidRPr="00033366">
        <w:rPr>
          <w:b/>
          <w:i/>
          <w:sz w:val="28"/>
          <w:szCs w:val="28"/>
        </w:rPr>
        <w:t>Пример решения задачи</w:t>
      </w:r>
    </w:p>
    <w:p w14:paraId="2A56E1BD" w14:textId="77777777" w:rsidR="0081269F" w:rsidRDefault="0081269F" w:rsidP="0081269F">
      <w:pPr>
        <w:tabs>
          <w:tab w:val="left" w:pos="7088"/>
        </w:tabs>
        <w:spacing w:line="360" w:lineRule="auto"/>
        <w:ind w:firstLine="709"/>
        <w:jc w:val="both"/>
        <w:rPr>
          <w:sz w:val="28"/>
          <w:szCs w:val="28"/>
        </w:rPr>
      </w:pPr>
      <w:r w:rsidRPr="00033366">
        <w:rPr>
          <w:sz w:val="28"/>
          <w:szCs w:val="28"/>
        </w:rPr>
        <w:t xml:space="preserve">Определить реакции опор тела </w:t>
      </w:r>
      <w:r w:rsidRPr="003F468D">
        <w:rPr>
          <w:i/>
          <w:sz w:val="28"/>
          <w:szCs w:val="28"/>
        </w:rPr>
        <w:t>АВ</w:t>
      </w:r>
      <w:r>
        <w:rPr>
          <w:i/>
          <w:sz w:val="28"/>
          <w:szCs w:val="28"/>
          <w:lang w:val="en-US"/>
        </w:rPr>
        <w:t>C</w:t>
      </w:r>
      <w:r w:rsidRPr="00033366">
        <w:rPr>
          <w:sz w:val="28"/>
          <w:szCs w:val="28"/>
        </w:rPr>
        <w:t>, находящегося в равновесии</w:t>
      </w:r>
      <w:r w:rsidRPr="00033366">
        <w:rPr>
          <w:b/>
          <w:sz w:val="28"/>
          <w:szCs w:val="28"/>
        </w:rPr>
        <w:t xml:space="preserve"> </w:t>
      </w:r>
      <w:r w:rsidRPr="00033366">
        <w:rPr>
          <w:sz w:val="28"/>
          <w:szCs w:val="28"/>
        </w:rPr>
        <w:t>(рис.1).</w:t>
      </w:r>
      <w:r w:rsidRPr="00033366">
        <w:rPr>
          <w:b/>
          <w:sz w:val="28"/>
          <w:szCs w:val="28"/>
        </w:rPr>
        <w:t xml:space="preserve"> </w:t>
      </w:r>
      <w:r w:rsidRPr="00033366">
        <w:rPr>
          <w:i/>
          <w:sz w:val="28"/>
          <w:szCs w:val="28"/>
        </w:rPr>
        <w:t>F</w:t>
      </w:r>
      <w:r w:rsidRPr="00033366">
        <w:rPr>
          <w:sz w:val="28"/>
          <w:szCs w:val="28"/>
        </w:rPr>
        <w:t xml:space="preserve"> =10 кН, </w:t>
      </w:r>
      <w:r w:rsidRPr="00033366">
        <w:rPr>
          <w:i/>
          <w:sz w:val="28"/>
          <w:szCs w:val="28"/>
        </w:rPr>
        <w:t>P</w:t>
      </w:r>
      <w:r w:rsidRPr="00033366">
        <w:rPr>
          <w:sz w:val="28"/>
          <w:szCs w:val="28"/>
        </w:rPr>
        <w:t xml:space="preserve"> =20 кН, </w:t>
      </w:r>
      <w:r w:rsidRPr="00033366">
        <w:rPr>
          <w:i/>
          <w:sz w:val="28"/>
          <w:szCs w:val="28"/>
        </w:rPr>
        <w:t>q</w:t>
      </w:r>
      <w:r w:rsidRPr="00033366">
        <w:rPr>
          <w:sz w:val="28"/>
          <w:szCs w:val="28"/>
        </w:rPr>
        <w:t xml:space="preserve"> =8 кН/м, </w:t>
      </w:r>
      <w:r w:rsidRPr="00033366">
        <w:rPr>
          <w:i/>
          <w:sz w:val="28"/>
          <w:szCs w:val="28"/>
        </w:rPr>
        <w:t>М</w:t>
      </w:r>
      <w:r w:rsidRPr="00033366">
        <w:rPr>
          <w:sz w:val="28"/>
          <w:szCs w:val="28"/>
        </w:rPr>
        <w:t xml:space="preserve"> =15 </w:t>
      </w:r>
      <w:proofErr w:type="spellStart"/>
      <w:r w:rsidRPr="00033366">
        <w:rPr>
          <w:sz w:val="28"/>
          <w:szCs w:val="28"/>
        </w:rPr>
        <w:t>кНм</w:t>
      </w:r>
      <w:proofErr w:type="spellEnd"/>
      <w:r w:rsidRPr="00033366">
        <w:rPr>
          <w:sz w:val="28"/>
          <w:szCs w:val="28"/>
        </w:rPr>
        <w:t>.</w:t>
      </w:r>
    </w:p>
    <w:p w14:paraId="621EE4DB" w14:textId="77777777" w:rsidR="0081269F" w:rsidRDefault="0081269F" w:rsidP="0081269F">
      <w:pPr>
        <w:tabs>
          <w:tab w:val="left" w:pos="7088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14:paraId="563E8431" w14:textId="77777777" w:rsidR="0081269F" w:rsidRPr="00033366" w:rsidRDefault="0081269F" w:rsidP="0081269F">
      <w:pPr>
        <w:tabs>
          <w:tab w:val="left" w:pos="7088"/>
        </w:tabs>
        <w:spacing w:line="360" w:lineRule="auto"/>
        <w:ind w:firstLine="709"/>
        <w:jc w:val="both"/>
        <w:rPr>
          <w:sz w:val="28"/>
          <w:szCs w:val="28"/>
        </w:rPr>
      </w:pPr>
      <w:r w:rsidRPr="00033366">
        <w:rPr>
          <w:sz w:val="28"/>
          <w:szCs w:val="28"/>
        </w:rPr>
        <w:t xml:space="preserve">Объект равновесия – балка </w:t>
      </w:r>
      <w:r w:rsidRPr="003F468D">
        <w:rPr>
          <w:i/>
          <w:sz w:val="28"/>
          <w:szCs w:val="28"/>
        </w:rPr>
        <w:t>АВ</w:t>
      </w:r>
      <w:r>
        <w:rPr>
          <w:i/>
          <w:sz w:val="28"/>
          <w:szCs w:val="28"/>
        </w:rPr>
        <w:t>С</w:t>
      </w:r>
      <w:r w:rsidRPr="00033366">
        <w:rPr>
          <w:sz w:val="28"/>
          <w:szCs w:val="28"/>
        </w:rPr>
        <w:t>.</w:t>
      </w:r>
    </w:p>
    <w:p w14:paraId="37623573" w14:textId="77777777" w:rsidR="0081269F" w:rsidRPr="00FE0ED8" w:rsidRDefault="0081269F" w:rsidP="0081269F">
      <w:pPr>
        <w:spacing w:line="360" w:lineRule="auto"/>
        <w:ind w:firstLine="709"/>
        <w:jc w:val="both"/>
        <w:rPr>
          <w:sz w:val="28"/>
          <w:szCs w:val="28"/>
        </w:rPr>
      </w:pPr>
      <w:r w:rsidRPr="00033366">
        <w:rPr>
          <w:sz w:val="28"/>
          <w:szCs w:val="28"/>
        </w:rPr>
        <w:t xml:space="preserve">Действующие активные силы: </w:t>
      </w:r>
      <w:r w:rsidR="00584840" w:rsidRPr="00033366">
        <w:rPr>
          <w:noProof/>
          <w:position w:val="-4"/>
          <w:sz w:val="28"/>
          <w:szCs w:val="28"/>
          <w:lang w:val="en-US"/>
        </w:rPr>
        <w:object w:dxaOrig="279" w:dyaOrig="340" w14:anchorId="63A78D3F">
          <v:shape id="_x0000_i1054" type="#_x0000_t75" alt="" style="width:13.55pt;height:16.7pt;mso-width-percent:0;mso-height-percent:0;mso-width-percent:0;mso-height-percent:0" o:ole="">
            <v:imagedata r:id="rId23" o:title=""/>
          </v:shape>
          <o:OLEObject Type="Embed" ProgID="Equation.DSMT4" ShapeID="_x0000_i1054" DrawAspect="Content" ObjectID="_1685021592" r:id="rId24"/>
        </w:object>
      </w:r>
      <w:r w:rsidRPr="00033366">
        <w:rPr>
          <w:b/>
          <w:sz w:val="28"/>
          <w:szCs w:val="28"/>
        </w:rPr>
        <w:t xml:space="preserve">, </w:t>
      </w:r>
      <w:r w:rsidRPr="00033366">
        <w:rPr>
          <w:sz w:val="28"/>
          <w:szCs w:val="28"/>
        </w:rPr>
        <w:t xml:space="preserve">пара сил с моментом </w:t>
      </w:r>
      <w:r w:rsidRPr="00033366">
        <w:rPr>
          <w:i/>
          <w:sz w:val="28"/>
          <w:szCs w:val="28"/>
        </w:rPr>
        <w:t>М</w:t>
      </w:r>
      <w:r w:rsidRPr="00033366">
        <w:rPr>
          <w:sz w:val="28"/>
          <w:szCs w:val="28"/>
        </w:rPr>
        <w:t xml:space="preserve">, равномерно распределенную нагрузку интенсивности </w:t>
      </w:r>
      <w:r w:rsidRPr="00033366">
        <w:rPr>
          <w:i/>
          <w:sz w:val="28"/>
          <w:szCs w:val="28"/>
        </w:rPr>
        <w:t>q</w:t>
      </w:r>
      <w:r w:rsidRPr="00033366">
        <w:rPr>
          <w:sz w:val="28"/>
          <w:szCs w:val="28"/>
        </w:rPr>
        <w:t xml:space="preserve"> заменяем сосредоточенной силой </w:t>
      </w:r>
      <w:r w:rsidR="00584840" w:rsidRPr="00A42AFA">
        <w:rPr>
          <w:noProof/>
          <w:position w:val="-12"/>
          <w:sz w:val="28"/>
          <w:szCs w:val="28"/>
          <w:lang w:val="en-US"/>
        </w:rPr>
        <w:object w:dxaOrig="279" w:dyaOrig="440" w14:anchorId="6B05ED23">
          <v:shape id="_x0000_i1053" type="#_x0000_t75" alt="" style="width:13.55pt;height:21.9pt;mso-width-percent:0;mso-height-percent:0;mso-width-percent:0;mso-height-percent:0" o:ole="">
            <v:imagedata r:id="rId25" o:title=""/>
          </v:shape>
          <o:OLEObject Type="Embed" ProgID="Equation.DSMT4" ShapeID="_x0000_i1053" DrawAspect="Content" ObjectID="_1685021593" r:id="rId26"/>
        </w:object>
      </w:r>
      <w:r w:rsidRPr="00033366">
        <w:rPr>
          <w:sz w:val="28"/>
          <w:szCs w:val="28"/>
        </w:rPr>
        <w:t xml:space="preserve">, приложенной в середине отрезка, на который действует нагрузка </w:t>
      </w:r>
      <w:r w:rsidR="00584840" w:rsidRPr="00A42AFA">
        <w:rPr>
          <w:noProof/>
          <w:position w:val="-12"/>
          <w:sz w:val="28"/>
          <w:szCs w:val="28"/>
        </w:rPr>
        <w:object w:dxaOrig="2200" w:dyaOrig="360" w14:anchorId="600C4B0C">
          <v:shape id="_x0000_i1052" type="#_x0000_t75" alt="" style="width:109.55pt;height:17.75pt;mso-width-percent:0;mso-height-percent:0;mso-width-percent:0;mso-height-percent:0" o:ole="">
            <v:imagedata r:id="rId27" o:title=""/>
          </v:shape>
          <o:OLEObject Type="Embed" ProgID="Equation.DSMT4" ShapeID="_x0000_i1052" DrawAspect="Content" ObjectID="_1685021594" r:id="rId28"/>
        </w:object>
      </w:r>
      <w:r w:rsidRPr="00033366">
        <w:rPr>
          <w:sz w:val="28"/>
          <w:szCs w:val="28"/>
        </w:rPr>
        <w:t xml:space="preserve"> </w:t>
      </w:r>
      <w:proofErr w:type="spellStart"/>
      <w:r w:rsidRPr="00033366">
        <w:rPr>
          <w:sz w:val="28"/>
          <w:szCs w:val="28"/>
        </w:rPr>
        <w:t>кН.</w:t>
      </w:r>
      <w:proofErr w:type="spellEnd"/>
    </w:p>
    <w:p w14:paraId="4DA95AF6" w14:textId="77777777" w:rsidR="0081269F" w:rsidRPr="00033366" w:rsidRDefault="0081269F" w:rsidP="0081269F">
      <w:pPr>
        <w:tabs>
          <w:tab w:val="left" w:pos="7088"/>
        </w:tabs>
        <w:spacing w:line="360" w:lineRule="auto"/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  <w:lang w:val="en-US"/>
        </w:rPr>
        <mc:AlternateContent>
          <mc:Choice Requires="wpc">
            <w:drawing>
              <wp:inline distT="0" distB="0" distL="0" distR="0" wp14:anchorId="0E52C43A" wp14:editId="183EAC68">
                <wp:extent cx="4457700" cy="2095500"/>
                <wp:effectExtent l="0" t="0" r="0" b="0"/>
                <wp:docPr id="7387" name="Полотно 7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829" name="Rectangle 7389"/>
                        <wps:cNvSpPr>
                          <a:spLocks/>
                        </wps:cNvSpPr>
                        <wps:spPr bwMode="auto">
                          <a:xfrm>
                            <a:off x="1371600" y="734060"/>
                            <a:ext cx="1995805" cy="1094105"/>
                          </a:xfrm>
                          <a:prstGeom prst="rect">
                            <a:avLst/>
                          </a:prstGeom>
                          <a:noFill/>
                          <a:ln w="158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9830" name="Group 7390"/>
                        <wpg:cNvGrpSpPr>
                          <a:grpSpLocks/>
                        </wpg:cNvGrpSpPr>
                        <wpg:grpSpPr bwMode="auto">
                          <a:xfrm>
                            <a:off x="1202690" y="1797685"/>
                            <a:ext cx="323850" cy="241300"/>
                            <a:chOff x="8387" y="7736"/>
                            <a:chExt cx="635" cy="474"/>
                          </a:xfrm>
                        </wpg:grpSpPr>
                        <wpg:grpSp>
                          <wpg:cNvPr id="9831" name="Group 7391"/>
                          <wpg:cNvGrpSpPr>
                            <a:grpSpLocks/>
                          </wpg:cNvGrpSpPr>
                          <wpg:grpSpPr bwMode="auto">
                            <a:xfrm>
                              <a:off x="8415" y="7736"/>
                              <a:ext cx="607" cy="366"/>
                              <a:chOff x="8415" y="7736"/>
                              <a:chExt cx="607" cy="366"/>
                            </a:xfrm>
                          </wpg:grpSpPr>
                          <wpg:grpSp>
                            <wpg:cNvPr id="9832" name="Group 739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34" y="7736"/>
                                <a:ext cx="346" cy="358"/>
                                <a:chOff x="8534" y="7736"/>
                                <a:chExt cx="346" cy="358"/>
                              </a:xfrm>
                            </wpg:grpSpPr>
                            <wps:wsp>
                              <wps:cNvPr id="9833" name="AutoShape 73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534" y="7795"/>
                                  <a:ext cx="346" cy="29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34" name="Oval 739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654" y="7736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9835" name="Line 7395"/>
                            <wps:cNvCnPr>
                              <a:cxnSpLocks/>
                            </wps:cNvCnPr>
                            <wps:spPr bwMode="auto">
                              <a:xfrm>
                                <a:off x="8415" y="8101"/>
                                <a:ext cx="607" cy="1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9836" name="Group 7396"/>
                          <wpg:cNvGrpSpPr>
                            <a:grpSpLocks/>
                          </wpg:cNvGrpSpPr>
                          <wpg:grpSpPr bwMode="auto">
                            <a:xfrm>
                              <a:off x="8387" y="8096"/>
                              <a:ext cx="567" cy="114"/>
                              <a:chOff x="8294" y="8276"/>
                              <a:chExt cx="900" cy="180"/>
                            </a:xfrm>
                          </wpg:grpSpPr>
                          <wps:wsp>
                            <wps:cNvPr id="9837" name="Line 7397"/>
                            <wps:cNvCnPr>
                              <a:cxnSpLocks/>
                            </wps:cNvCnPr>
                            <wps:spPr bwMode="auto">
                              <a:xfrm flipH="1">
                                <a:off x="8294" y="8276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38" name="Line 7398"/>
                            <wps:cNvCnPr>
                              <a:cxnSpLocks/>
                            </wps:cNvCnPr>
                            <wps:spPr bwMode="auto">
                              <a:xfrm flipV="1">
                                <a:off x="8474" y="8276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39" name="Line 7399"/>
                            <wps:cNvCnPr>
                              <a:cxnSpLocks/>
                            </wps:cNvCnPr>
                            <wps:spPr bwMode="auto">
                              <a:xfrm flipV="1">
                                <a:off x="8654" y="8276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40" name="Line 7400"/>
                            <wps:cNvCnPr>
                              <a:cxnSpLocks/>
                            </wps:cNvCnPr>
                            <wps:spPr bwMode="auto">
                              <a:xfrm flipV="1">
                                <a:off x="8834" y="8276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41" name="Line 7401"/>
                            <wps:cNvCnPr>
                              <a:cxnSpLocks/>
                            </wps:cNvCnPr>
                            <wps:spPr bwMode="auto">
                              <a:xfrm flipV="1">
                                <a:off x="9014" y="8276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  <wpg:wgp>
                        <wpg:cNvPr id="9842" name="Group 7402"/>
                        <wpg:cNvGrpSpPr>
                          <a:grpSpLocks/>
                        </wpg:cNvGrpSpPr>
                        <wpg:grpSpPr bwMode="auto">
                          <a:xfrm rot="10800000">
                            <a:off x="3362325" y="734060"/>
                            <a:ext cx="151130" cy="1097915"/>
                            <a:chOff x="3147" y="8740"/>
                            <a:chExt cx="238" cy="1678"/>
                          </a:xfrm>
                        </wpg:grpSpPr>
                        <wps:wsp>
                          <wps:cNvPr id="9843" name="Line 7403"/>
                          <wps:cNvCnPr>
                            <a:cxnSpLocks/>
                          </wps:cNvCnPr>
                          <wps:spPr bwMode="auto">
                            <a:xfrm>
                              <a:off x="3147" y="8740"/>
                              <a:ext cx="1" cy="1678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44" name="Line 7404"/>
                          <wps:cNvCnPr>
                            <a:cxnSpLocks/>
                          </wps:cNvCnPr>
                          <wps:spPr bwMode="auto">
                            <a:xfrm>
                              <a:off x="3147" y="8970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45" name="Line 7405"/>
                          <wps:cNvCnPr>
                            <a:cxnSpLocks/>
                          </wps:cNvCnPr>
                          <wps:spPr bwMode="auto">
                            <a:xfrm>
                              <a:off x="3147" y="9210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46" name="Line 7406"/>
                          <wps:cNvCnPr>
                            <a:cxnSpLocks/>
                          </wps:cNvCnPr>
                          <wps:spPr bwMode="auto">
                            <a:xfrm>
                              <a:off x="3147" y="9454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47" name="Line 7407"/>
                          <wps:cNvCnPr>
                            <a:cxnSpLocks/>
                          </wps:cNvCnPr>
                          <wps:spPr bwMode="auto">
                            <a:xfrm>
                              <a:off x="3147" y="9689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48" name="Line 7408"/>
                          <wps:cNvCnPr>
                            <a:cxnSpLocks/>
                          </wps:cNvCnPr>
                          <wps:spPr bwMode="auto">
                            <a:xfrm>
                              <a:off x="3147" y="9925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49" name="Line 7409"/>
                          <wps:cNvCnPr>
                            <a:cxnSpLocks/>
                          </wps:cNvCnPr>
                          <wps:spPr bwMode="auto">
                            <a:xfrm>
                              <a:off x="3147" y="10163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50" name="Line 7410"/>
                          <wps:cNvCnPr>
                            <a:cxnSpLocks/>
                          </wps:cNvCnPr>
                          <wps:spPr bwMode="auto">
                            <a:xfrm>
                              <a:off x="3147" y="10409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9851" name="Line 7411"/>
                        <wps:cNvCnPr>
                          <a:cxnSpLocks/>
                        </wps:cNvCnPr>
                        <wps:spPr bwMode="auto">
                          <a:xfrm flipV="1">
                            <a:off x="2653030" y="438785"/>
                            <a:ext cx="635" cy="302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52" name="Line 7412"/>
                        <wps:cNvCnPr>
                          <a:cxnSpLocks/>
                        </wps:cNvCnPr>
                        <wps:spPr bwMode="auto">
                          <a:xfrm rot="5400000" flipV="1">
                            <a:off x="3757930" y="1423035"/>
                            <a:ext cx="635" cy="8064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53" name="Line 7413"/>
                        <wps:cNvCnPr>
                          <a:cxnSpLocks/>
                        </wps:cNvCnPr>
                        <wps:spPr bwMode="auto">
                          <a:xfrm rot="5400000" flipV="1">
                            <a:off x="1205865" y="568325"/>
                            <a:ext cx="635" cy="33147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54" name="Line 7414"/>
                        <wps:cNvCnPr>
                          <a:cxnSpLocks/>
                        </wps:cNvCnPr>
                        <wps:spPr bwMode="auto">
                          <a:xfrm>
                            <a:off x="2645410" y="492760"/>
                            <a:ext cx="685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55" name="Line 7415"/>
                        <wps:cNvCnPr>
                          <a:cxnSpLocks/>
                        </wps:cNvCnPr>
                        <wps:spPr bwMode="auto">
                          <a:xfrm>
                            <a:off x="1371600" y="492760"/>
                            <a:ext cx="129984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56" name="Line 7416"/>
                        <wps:cNvCnPr>
                          <a:cxnSpLocks/>
                        </wps:cNvCnPr>
                        <wps:spPr bwMode="auto">
                          <a:xfrm>
                            <a:off x="3963035" y="734060"/>
                            <a:ext cx="635" cy="11017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57" name="Arc 7417"/>
                        <wps:cNvSpPr>
                          <a:spLocks/>
                        </wps:cNvSpPr>
                        <wps:spPr bwMode="auto">
                          <a:xfrm rot="1800000">
                            <a:off x="2171700" y="1725295"/>
                            <a:ext cx="219710" cy="21971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58" name="Oval 7418"/>
                        <wps:cNvSpPr>
                          <a:spLocks/>
                        </wps:cNvSpPr>
                        <wps:spPr bwMode="auto">
                          <a:xfrm rot="16200000">
                            <a:off x="3334385" y="706120"/>
                            <a:ext cx="57785" cy="577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59" name="Line 7419"/>
                        <wps:cNvCnPr>
                          <a:cxnSpLocks/>
                        </wps:cNvCnPr>
                        <wps:spPr bwMode="auto">
                          <a:xfrm rot="18000000">
                            <a:off x="3244215" y="472440"/>
                            <a:ext cx="528955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9860" name="Group 7420"/>
                        <wpg:cNvGrpSpPr>
                          <a:grpSpLocks/>
                        </wpg:cNvGrpSpPr>
                        <wpg:grpSpPr bwMode="auto">
                          <a:xfrm rot="10800000">
                            <a:off x="3549015" y="158115"/>
                            <a:ext cx="201295" cy="85725"/>
                            <a:chOff x="7995" y="8343"/>
                            <a:chExt cx="406" cy="173"/>
                          </a:xfrm>
                        </wpg:grpSpPr>
                        <wpg:grpSp>
                          <wpg:cNvPr id="9861" name="Group 7421"/>
                          <wpg:cNvGrpSpPr>
                            <a:grpSpLocks/>
                          </wpg:cNvGrpSpPr>
                          <wpg:grpSpPr bwMode="auto">
                            <a:xfrm>
                              <a:off x="7995" y="8402"/>
                              <a:ext cx="406" cy="114"/>
                              <a:chOff x="8627" y="9062"/>
                              <a:chExt cx="635" cy="114"/>
                            </a:xfrm>
                          </wpg:grpSpPr>
                          <wps:wsp>
                            <wps:cNvPr id="9862" name="Line 7422"/>
                            <wps:cNvCnPr>
                              <a:cxnSpLocks/>
                            </wps:cNvCnPr>
                            <wps:spPr bwMode="auto">
                              <a:xfrm>
                                <a:off x="8655" y="9067"/>
                                <a:ext cx="607" cy="1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863" name="Group 742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627" y="9062"/>
                                <a:ext cx="567" cy="114"/>
                                <a:chOff x="8294" y="8276"/>
                                <a:chExt cx="900" cy="180"/>
                              </a:xfrm>
                            </wpg:grpSpPr>
                            <wps:wsp>
                              <wps:cNvPr id="9864" name="Line 7424"/>
                              <wps:cNvCnPr>
                                <a:cxnSpLocks/>
                              </wps:cNvCnPr>
                              <wps:spPr bwMode="auto">
                                <a:xfrm flipH="1">
                                  <a:off x="8294" y="827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65" name="Line 7425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8474" y="827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66" name="Line 7426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8654" y="827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67" name="Line 7427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8834" y="827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68" name="Line 7428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9014" y="827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9869" name="Oval 7429"/>
                          <wps:cNvSpPr>
                            <a:spLocks/>
                          </wps:cNvSpPr>
                          <wps:spPr bwMode="auto">
                            <a:xfrm>
                              <a:off x="8138" y="8343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9870" name="Line 7430"/>
                        <wps:cNvCnPr>
                          <a:cxnSpLocks/>
                        </wps:cNvCnPr>
                        <wps:spPr bwMode="auto">
                          <a:xfrm rot="5400000" flipV="1">
                            <a:off x="3703955" y="415925"/>
                            <a:ext cx="635" cy="6261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71" name="Line 7431"/>
                        <wps:cNvCnPr>
                          <a:cxnSpLocks/>
                        </wps:cNvCnPr>
                        <wps:spPr bwMode="auto">
                          <a:xfrm rot="2700000">
                            <a:off x="835025" y="511175"/>
                            <a:ext cx="619125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wgp>
                        <wpg:cNvPr id="9872" name="Group 7432"/>
                        <wpg:cNvGrpSpPr>
                          <a:grpSpLocks/>
                        </wpg:cNvGrpSpPr>
                        <wpg:grpSpPr bwMode="auto">
                          <a:xfrm>
                            <a:off x="449580" y="114300"/>
                            <a:ext cx="607060" cy="1009650"/>
                            <a:chOff x="4292" y="12792"/>
                            <a:chExt cx="799" cy="1329"/>
                          </a:xfrm>
                        </wpg:grpSpPr>
                        <wpg:grpSp>
                          <wpg:cNvPr id="9873" name="Group 7433"/>
                          <wpg:cNvGrpSpPr>
                            <a:grpSpLocks/>
                          </wpg:cNvGrpSpPr>
                          <wpg:grpSpPr bwMode="auto">
                            <a:xfrm>
                              <a:off x="4540" y="13186"/>
                              <a:ext cx="334" cy="248"/>
                              <a:chOff x="8387" y="7736"/>
                              <a:chExt cx="635" cy="474"/>
                            </a:xfrm>
                          </wpg:grpSpPr>
                          <wpg:grpSp>
                            <wpg:cNvPr id="9874" name="Group 74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415" y="7736"/>
                                <a:ext cx="607" cy="366"/>
                                <a:chOff x="8415" y="7736"/>
                                <a:chExt cx="607" cy="366"/>
                              </a:xfrm>
                            </wpg:grpSpPr>
                            <wpg:grpSp>
                              <wpg:cNvPr id="9875" name="Group 74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534" y="7736"/>
                                  <a:ext cx="346" cy="358"/>
                                  <a:chOff x="8534" y="7736"/>
                                  <a:chExt cx="346" cy="358"/>
                                </a:xfrm>
                              </wpg:grpSpPr>
                              <wps:wsp>
                                <wps:cNvPr id="9876" name="AutoShape 74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534" y="7795"/>
                                    <a:ext cx="346" cy="299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noFill/>
                                  <a:ln w="158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77" name="Oval 74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654" y="7736"/>
                                    <a:ext cx="113" cy="11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58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878" name="Line 7438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8415" y="8101"/>
                                  <a:ext cx="60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9879" name="Group 743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87" y="8096"/>
                                <a:ext cx="567" cy="114"/>
                                <a:chOff x="8294" y="8276"/>
                                <a:chExt cx="900" cy="180"/>
                              </a:xfrm>
                            </wpg:grpSpPr>
                            <wps:wsp>
                              <wps:cNvPr id="9880" name="Line 7440"/>
                              <wps:cNvCnPr>
                                <a:cxnSpLocks/>
                              </wps:cNvCnPr>
                              <wps:spPr bwMode="auto">
                                <a:xfrm flipH="1">
                                  <a:off x="8294" y="827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81" name="Line 7441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8474" y="827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82" name="Line 7442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8654" y="827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83" name="Line 7443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8834" y="827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84" name="Line 7444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9014" y="8276"/>
                                  <a:ext cx="18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9885" name="Line 7445"/>
                          <wps:cNvCnPr>
                            <a:cxnSpLocks/>
                          </wps:cNvCnPr>
                          <wps:spPr bwMode="auto">
                            <a:xfrm>
                              <a:off x="4712" y="12792"/>
                              <a:ext cx="1" cy="8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86" name="Line 7446"/>
                          <wps:cNvCnPr>
                            <a:cxnSpLocks/>
                          </wps:cNvCnPr>
                          <wps:spPr bwMode="auto">
                            <a:xfrm>
                              <a:off x="4292" y="13211"/>
                              <a:ext cx="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87" name="Oval 7447"/>
                          <wps:cNvSpPr>
                            <a:spLocks/>
                          </wps:cNvSpPr>
                          <wps:spPr bwMode="auto">
                            <a:xfrm>
                              <a:off x="4428" y="12928"/>
                              <a:ext cx="556" cy="556"/>
                            </a:xfrm>
                            <a:prstGeom prst="ellips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1D24AC1A" w14:textId="77777777" w:rsidR="0081269F" w:rsidRDefault="0081269F" w:rsidP="0081269F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9888" name="Group 7448"/>
                          <wpg:cNvGrpSpPr>
                            <a:grpSpLocks/>
                          </wpg:cNvGrpSpPr>
                          <wpg:grpSpPr bwMode="auto">
                            <a:xfrm>
                              <a:off x="4337" y="13208"/>
                              <a:ext cx="193" cy="913"/>
                              <a:chOff x="4899" y="13208"/>
                              <a:chExt cx="193" cy="913"/>
                            </a:xfrm>
                          </wpg:grpSpPr>
                          <wps:wsp>
                            <wps:cNvPr id="9889" name="Line 7449"/>
                            <wps:cNvCnPr>
                              <a:cxnSpLocks/>
                            </wps:cNvCnPr>
                            <wps:spPr bwMode="auto">
                              <a:xfrm>
                                <a:off x="4984" y="13208"/>
                                <a:ext cx="1" cy="607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90" name="Rectangle 7450"/>
                            <wps:cNvSpPr>
                              <a:spLocks/>
                            </wps:cNvSpPr>
                            <wps:spPr bwMode="auto">
                              <a:xfrm>
                                <a:off x="4899" y="13815"/>
                                <a:ext cx="193" cy="306"/>
                              </a:xfrm>
                              <a:prstGeom prst="rect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  <wps:wsp>
                        <wps:cNvPr id="9891" name="Line 7451"/>
                        <wps:cNvCnPr>
                          <a:cxnSpLocks/>
                        </wps:cNvCnPr>
                        <wps:spPr bwMode="auto">
                          <a:xfrm flipV="1">
                            <a:off x="1371600" y="395605"/>
                            <a:ext cx="635" cy="32067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stealth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892" name="Line 7452"/>
                        <wps:cNvCnPr>
                          <a:cxnSpLocks/>
                        </wps:cNvCnPr>
                        <wps:spPr bwMode="auto">
                          <a:xfrm rot="3600000">
                            <a:off x="2512695" y="948055"/>
                            <a:ext cx="521970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93" name="Arc 7453"/>
                        <wps:cNvSpPr>
                          <a:spLocks/>
                        </wps:cNvSpPr>
                        <wps:spPr bwMode="auto">
                          <a:xfrm rot="3600000">
                            <a:off x="2707005" y="751840"/>
                            <a:ext cx="107950" cy="10795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94" name="Arc 7454"/>
                        <wps:cNvSpPr>
                          <a:spLocks/>
                        </wps:cNvSpPr>
                        <wps:spPr bwMode="auto">
                          <a:xfrm rot="15000000">
                            <a:off x="1180465" y="629920"/>
                            <a:ext cx="90170" cy="9017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95" name="Line 7455"/>
                        <wps:cNvCnPr>
                          <a:cxnSpLocks/>
                        </wps:cNvCnPr>
                        <wps:spPr bwMode="auto">
                          <a:xfrm>
                            <a:off x="2897505" y="723265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96" name="Line 7456"/>
                        <wps:cNvCnPr>
                          <a:cxnSpLocks/>
                        </wps:cNvCnPr>
                        <wps:spPr bwMode="auto">
                          <a:xfrm>
                            <a:off x="2656205" y="723265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97" name="Line 7457"/>
                        <wps:cNvCnPr>
                          <a:cxnSpLocks/>
                        </wps:cNvCnPr>
                        <wps:spPr bwMode="auto">
                          <a:xfrm>
                            <a:off x="2649220" y="1169670"/>
                            <a:ext cx="2374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98" name="Line 7458"/>
                        <wps:cNvCnPr>
                          <a:cxnSpLocks/>
                        </wps:cNvCnPr>
                        <wps:spPr bwMode="auto">
                          <a:xfrm>
                            <a:off x="2645410" y="727075"/>
                            <a:ext cx="237490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99" name="Line 7459"/>
                        <wps:cNvCnPr>
                          <a:cxnSpLocks/>
                        </wps:cNvCnPr>
                        <wps:spPr bwMode="auto">
                          <a:xfrm rot="18000000">
                            <a:off x="3218180" y="518160"/>
                            <a:ext cx="536575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01" name="Line 7460"/>
                        <wps:cNvCnPr>
                          <a:cxnSpLocks/>
                        </wps:cNvCnPr>
                        <wps:spPr bwMode="auto">
                          <a:xfrm>
                            <a:off x="3343910" y="283845"/>
                            <a:ext cx="635" cy="42100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none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02" name="Line 7461"/>
                        <wps:cNvCnPr>
                          <a:cxnSpLocks/>
                        </wps:cNvCnPr>
                        <wps:spPr bwMode="auto">
                          <a:xfrm>
                            <a:off x="3340735" y="298450"/>
                            <a:ext cx="2628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03" name="Line 7462"/>
                        <wps:cNvCnPr>
                          <a:cxnSpLocks/>
                        </wps:cNvCnPr>
                        <wps:spPr bwMode="auto">
                          <a:xfrm>
                            <a:off x="3621405" y="291465"/>
                            <a:ext cx="635" cy="421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04" name="Line 7463"/>
                        <wps:cNvCnPr>
                          <a:cxnSpLocks/>
                        </wps:cNvCnPr>
                        <wps:spPr bwMode="auto">
                          <a:xfrm>
                            <a:off x="3354705" y="727075"/>
                            <a:ext cx="273685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05" name="Arc 7464"/>
                        <wps:cNvSpPr>
                          <a:spLocks/>
                        </wps:cNvSpPr>
                        <wps:spPr bwMode="auto">
                          <a:xfrm rot="1200000">
                            <a:off x="3427095" y="626110"/>
                            <a:ext cx="79375" cy="7937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06" name="Line 7465"/>
                        <wps:cNvCnPr>
                          <a:cxnSpLocks/>
                        </wps:cNvCnPr>
                        <wps:spPr bwMode="auto">
                          <a:xfrm>
                            <a:off x="1371600" y="1828800"/>
                            <a:ext cx="414020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07" name="Line 7466"/>
                        <wps:cNvCnPr>
                          <a:cxnSpLocks/>
                        </wps:cNvCnPr>
                        <wps:spPr bwMode="auto">
                          <a:xfrm rot="16200000">
                            <a:off x="1146810" y="1596390"/>
                            <a:ext cx="450215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08" name="Line 7467"/>
                        <wps:cNvCnPr>
                          <a:cxnSpLocks/>
                        </wps:cNvCnPr>
                        <wps:spPr bwMode="auto">
                          <a:xfrm rot="2700000" flipH="1">
                            <a:off x="979170" y="568325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09" name="Line 7468"/>
                        <wps:cNvCnPr>
                          <a:cxnSpLocks/>
                        </wps:cNvCnPr>
                        <wps:spPr bwMode="auto">
                          <a:xfrm flipV="1">
                            <a:off x="1043940" y="395605"/>
                            <a:ext cx="635" cy="320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10" name="Line 7469"/>
                        <wps:cNvCnPr>
                          <a:cxnSpLocks/>
                        </wps:cNvCnPr>
                        <wps:spPr bwMode="auto">
                          <a:xfrm rot="5400000" flipV="1">
                            <a:off x="1205865" y="259080"/>
                            <a:ext cx="635" cy="320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911" name="Line 7470"/>
                        <wps:cNvCnPr>
                          <a:cxnSpLocks/>
                        </wps:cNvCnPr>
                        <wps:spPr bwMode="auto">
                          <a:xfrm flipH="1">
                            <a:off x="3351530" y="1273810"/>
                            <a:ext cx="493395" cy="635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12" name="Line 7471"/>
                        <wps:cNvCnPr>
                          <a:cxnSpLocks/>
                        </wps:cNvCnPr>
                        <wps:spPr bwMode="auto">
                          <a:xfrm>
                            <a:off x="3771900" y="1273810"/>
                            <a:ext cx="635" cy="5581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lg"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13" name="Text Box 7472"/>
                        <wps:cNvSpPr txBox="1">
                          <a:spLocks/>
                        </wps:cNvSpPr>
                        <wps:spPr bwMode="auto">
                          <a:xfrm>
                            <a:off x="305435" y="1028700"/>
                            <a:ext cx="11049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B3D1BA" w14:textId="77777777" w:rsidR="0081269F" w:rsidRPr="003B2F6A" w:rsidRDefault="0081269F" w:rsidP="0081269F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3B2F6A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914" name="Text Box 7473"/>
                        <wps:cNvSpPr txBox="1">
                          <a:spLocks/>
                        </wps:cNvSpPr>
                        <wps:spPr bwMode="auto">
                          <a:xfrm>
                            <a:off x="1943100" y="30543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8116D9" w14:textId="77777777" w:rsidR="0081269F" w:rsidRPr="003B2F6A" w:rsidRDefault="0081269F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915" name="Text Box 7474"/>
                        <wps:cNvSpPr txBox="1">
                          <a:spLocks/>
                        </wps:cNvSpPr>
                        <wps:spPr bwMode="auto">
                          <a:xfrm>
                            <a:off x="2882265" y="305435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F50946" w14:textId="77777777" w:rsidR="0081269F" w:rsidRPr="003B2F6A" w:rsidRDefault="0081269F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916" name="Text Box 7475"/>
                        <wps:cNvSpPr txBox="1">
                          <a:spLocks/>
                        </wps:cNvSpPr>
                        <wps:spPr bwMode="auto">
                          <a:xfrm>
                            <a:off x="4025265" y="1167130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7980C4" w14:textId="77777777" w:rsidR="0081269F" w:rsidRPr="003B2F6A" w:rsidRDefault="0081269F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917" name="Text Box 7476"/>
                        <wps:cNvSpPr txBox="1">
                          <a:spLocks/>
                        </wps:cNvSpPr>
                        <wps:spPr bwMode="auto">
                          <a:xfrm>
                            <a:off x="3646170" y="1485900"/>
                            <a:ext cx="8953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A10E17" w14:textId="77777777" w:rsidR="0081269F" w:rsidRPr="003B2F6A" w:rsidRDefault="0081269F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918" name="Text Box 7477"/>
                        <wps:cNvSpPr txBox="1">
                          <a:spLocks/>
                        </wps:cNvSpPr>
                        <wps:spPr bwMode="auto">
                          <a:xfrm>
                            <a:off x="1180465" y="1637665"/>
                            <a:ext cx="10922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0BFE96" w14:textId="77777777" w:rsidR="0081269F" w:rsidRPr="00D96121" w:rsidRDefault="0081269F" w:rsidP="0081269F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D96121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919" name="Text Box 7478"/>
                        <wps:cNvSpPr txBox="1">
                          <a:spLocks/>
                        </wps:cNvSpPr>
                        <wps:spPr bwMode="auto">
                          <a:xfrm>
                            <a:off x="3200400" y="535940"/>
                            <a:ext cx="10922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4C5816" w14:textId="77777777" w:rsidR="0081269F" w:rsidRPr="00D96121" w:rsidRDefault="0081269F" w:rsidP="0081269F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D96121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72" name="Text Box 7479"/>
                        <wps:cNvSpPr txBox="1">
                          <a:spLocks/>
                        </wps:cNvSpPr>
                        <wps:spPr bwMode="auto">
                          <a:xfrm>
                            <a:off x="1219835" y="751840"/>
                            <a:ext cx="128270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8AA26E" w14:textId="77777777" w:rsidR="0081269F" w:rsidRPr="00D96121" w:rsidRDefault="0081269F" w:rsidP="0081269F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D96121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73" name="Text Box 7480"/>
                        <wps:cNvSpPr txBox="1">
                          <a:spLocks/>
                        </wps:cNvSpPr>
                        <wps:spPr bwMode="auto">
                          <a:xfrm>
                            <a:off x="3505835" y="528955"/>
                            <a:ext cx="2489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E41A9D" w14:textId="77777777" w:rsidR="0081269F" w:rsidRPr="003B2F6A" w:rsidRDefault="0081269F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30274" name="Text Box 7481"/>
                        <wps:cNvSpPr txBox="1">
                          <a:spLocks/>
                        </wps:cNvSpPr>
                        <wps:spPr bwMode="auto">
                          <a:xfrm>
                            <a:off x="2811145" y="751840"/>
                            <a:ext cx="2489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B2F8BD" w14:textId="77777777" w:rsidR="0081269F" w:rsidRPr="003B2F6A" w:rsidRDefault="0081269F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30275" name="Text Box 7482"/>
                        <wps:cNvSpPr txBox="1">
                          <a:spLocks/>
                        </wps:cNvSpPr>
                        <wps:spPr bwMode="auto">
                          <a:xfrm>
                            <a:off x="960755" y="535940"/>
                            <a:ext cx="24892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AE89F6" w14:textId="77777777" w:rsidR="0081269F" w:rsidRPr="003B2F6A" w:rsidRDefault="0081269F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30276" name="Text Box 7483"/>
                        <wps:cNvSpPr txBox="1">
                          <a:spLocks/>
                        </wps:cNvSpPr>
                        <wps:spPr bwMode="auto">
                          <a:xfrm>
                            <a:off x="2411730" y="1828800"/>
                            <a:ext cx="16383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188A79" w14:textId="77777777" w:rsidR="0081269F" w:rsidRPr="00D96121" w:rsidRDefault="0081269F" w:rsidP="0081269F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D96121"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30277" name="Text Box 7484"/>
                        <wps:cNvSpPr txBox="1">
                          <a:spLocks/>
                        </wps:cNvSpPr>
                        <wps:spPr bwMode="auto">
                          <a:xfrm>
                            <a:off x="1677035" y="1828800"/>
                            <a:ext cx="25463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146C74" w14:textId="77777777" w:rsidR="0081269F" w:rsidRPr="003B2F6A" w:rsidRDefault="00584840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7549C9">
                                <w:rPr>
                                  <w:noProof/>
                                  <w:position w:val="-12"/>
                                  <w:sz w:val="28"/>
                                  <w:szCs w:val="28"/>
                                  <w:lang w:val="en-US"/>
                                </w:rPr>
                                <w:object w:dxaOrig="400" w:dyaOrig="420" w14:anchorId="5955BCD6">
                                  <v:shape id="_x0000_i1072" type="#_x0000_t75" alt="" style="width:19.85pt;height:20.85pt;mso-width-percent:0;mso-height-percent:0;mso-width-percent:0;mso-height-percent:0" o:ole="">
                                    <v:imagedata r:id="rId29" o:title=""/>
                                  </v:shape>
                                  <o:OLEObject Type="Embed" ProgID="Equation.DSMT4" ShapeID="_x0000_i1072" DrawAspect="Content" ObjectID="_1685021622" r:id="rId3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78" name="Text Box 7485"/>
                        <wps:cNvSpPr txBox="1">
                          <a:spLocks/>
                        </wps:cNvSpPr>
                        <wps:spPr bwMode="auto">
                          <a:xfrm>
                            <a:off x="1143000" y="1257300"/>
                            <a:ext cx="19113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AA2F6F" w14:textId="77777777" w:rsidR="0081269F" w:rsidRPr="003B2F6A" w:rsidRDefault="00584840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C96B6D">
                                <w:rPr>
                                  <w:noProof/>
                                  <w:position w:val="-12"/>
                                  <w:sz w:val="28"/>
                                  <w:szCs w:val="28"/>
                                  <w:lang w:val="en-US"/>
                                </w:rPr>
                                <w:object w:dxaOrig="300" w:dyaOrig="420" w14:anchorId="59C67D0D">
                                  <v:shape id="_x0000_i1071" type="#_x0000_t75" alt="" style="width:14.6pt;height:20.85pt;mso-width-percent:0;mso-height-percent:0;mso-width-percent:0;mso-height-percent:0" o:ole="">
                                    <v:imagedata r:id="rId31" o:title=""/>
                                  </v:shape>
                                  <o:OLEObject Type="Embed" ProgID="Equation.DSMT4" ShapeID="_x0000_i1071" DrawAspect="Content" ObjectID="_1685021623" r:id="rId3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79" name="Text Box 7486"/>
                        <wps:cNvSpPr txBox="1">
                          <a:spLocks/>
                        </wps:cNvSpPr>
                        <wps:spPr bwMode="auto">
                          <a:xfrm>
                            <a:off x="1065530" y="194310"/>
                            <a:ext cx="1530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411E6B" w14:textId="77777777" w:rsidR="0081269F" w:rsidRPr="003B2F6A" w:rsidRDefault="00584840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8D17D3">
                                <w:rPr>
                                  <w:noProof/>
                                  <w:position w:val="-4"/>
                                  <w:sz w:val="28"/>
                                  <w:szCs w:val="28"/>
                                  <w:lang w:val="en-US"/>
                                </w:rPr>
                                <w:object w:dxaOrig="240" w:dyaOrig="340" w14:anchorId="6B30CF63">
                                  <v:shape id="_x0000_i1070" type="#_x0000_t75" alt="" style="width:12.5pt;height:16.7pt;mso-width-percent:0;mso-height-percent:0;mso-width-percent:0;mso-height-percent:0" o:ole="">
                                    <v:imagedata r:id="rId33" o:title=""/>
                                  </v:shape>
                                  <o:OLEObject Type="Embed" ProgID="Equation.DSMT4" ShapeID="_x0000_i1070" DrawAspect="Content" ObjectID="_1685021624" r:id="rId3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80" name="Text Box 7487"/>
                        <wps:cNvSpPr txBox="1">
                          <a:spLocks/>
                        </wps:cNvSpPr>
                        <wps:spPr bwMode="auto">
                          <a:xfrm>
                            <a:off x="1407160" y="215900"/>
                            <a:ext cx="191135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D5C0B6" w14:textId="77777777" w:rsidR="0081269F" w:rsidRPr="003B2F6A" w:rsidRDefault="00584840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8D17D3">
                                <w:rPr>
                                  <w:noProof/>
                                  <w:position w:val="-16"/>
                                  <w:sz w:val="28"/>
                                  <w:szCs w:val="28"/>
                                  <w:lang w:val="en-US"/>
                                </w:rPr>
                                <w:object w:dxaOrig="300" w:dyaOrig="460" w14:anchorId="38EE6A3C">
                                  <v:shape id="_x0000_i1069" type="#_x0000_t75" alt="" style="width:14.6pt;height:22.95pt;mso-width-percent:0;mso-height-percent:0;mso-width-percent:0;mso-height-percent:0" o:ole="">
                                    <v:imagedata r:id="rId35" o:title=""/>
                                  </v:shape>
                                  <o:OLEObject Type="Embed" ProgID="Equation.DSMT4" ShapeID="_x0000_i1069" DrawAspect="Content" ObjectID="_1685021625" r:id="rId3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81" name="Text Box 7488"/>
                        <wps:cNvSpPr txBox="1">
                          <a:spLocks/>
                        </wps:cNvSpPr>
                        <wps:spPr bwMode="auto">
                          <a:xfrm>
                            <a:off x="914400" y="736600"/>
                            <a:ext cx="1778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74115E" w14:textId="77777777" w:rsidR="0081269F" w:rsidRPr="003B2F6A" w:rsidRDefault="00584840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8D17D3">
                                <w:rPr>
                                  <w:noProof/>
                                  <w:position w:val="-12"/>
                                  <w:sz w:val="28"/>
                                  <w:szCs w:val="28"/>
                                  <w:lang w:val="en-US"/>
                                </w:rPr>
                                <w:object w:dxaOrig="279" w:dyaOrig="420" w14:anchorId="7B244E65">
                                  <v:shape id="_x0000_i1068" type="#_x0000_t75" alt="" style="width:13.55pt;height:20.85pt;mso-width-percent:0;mso-height-percent:0;mso-width-percent:0;mso-height-percent:0" o:ole="">
                                    <v:imagedata r:id="rId37" o:title=""/>
                                  </v:shape>
                                  <o:OLEObject Type="Embed" ProgID="Equation.DSMT4" ShapeID="_x0000_i1068" DrawAspect="Content" ObjectID="_1685021626" r:id="rId3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82" name="Text Box 7489"/>
                        <wps:cNvSpPr txBox="1">
                          <a:spLocks/>
                        </wps:cNvSpPr>
                        <wps:spPr bwMode="auto">
                          <a:xfrm>
                            <a:off x="2894330" y="1087120"/>
                            <a:ext cx="1778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85FA35" w14:textId="77777777" w:rsidR="0081269F" w:rsidRPr="003B2F6A" w:rsidRDefault="00584840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8D17D3">
                                <w:rPr>
                                  <w:noProof/>
                                  <w:position w:val="-4"/>
                                  <w:sz w:val="28"/>
                                  <w:szCs w:val="28"/>
                                  <w:lang w:val="en-US"/>
                                </w:rPr>
                                <w:object w:dxaOrig="279" w:dyaOrig="340" w14:anchorId="50991A37">
                                  <v:shape id="_x0000_i1067" type="#_x0000_t75" alt="" style="width:13.55pt;height:16.7pt;mso-width-percent:0;mso-height-percent:0;mso-width-percent:0;mso-height-percent:0" o:ole="">
                                    <v:imagedata r:id="rId39" o:title=""/>
                                  </v:shape>
                                  <o:OLEObject Type="Embed" ProgID="Equation.DSMT4" ShapeID="_x0000_i1067" DrawAspect="Content" ObjectID="_1685021627" r:id="rId4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83" name="Text Box 7490"/>
                        <wps:cNvSpPr txBox="1">
                          <a:spLocks/>
                        </wps:cNvSpPr>
                        <wps:spPr bwMode="auto">
                          <a:xfrm>
                            <a:off x="2444115" y="914400"/>
                            <a:ext cx="203835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645759" w14:textId="77777777" w:rsidR="0081269F" w:rsidRPr="003B2F6A" w:rsidRDefault="00584840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8D17D3">
                                <w:rPr>
                                  <w:noProof/>
                                  <w:position w:val="-16"/>
                                  <w:sz w:val="28"/>
                                  <w:szCs w:val="28"/>
                                  <w:lang w:val="en-US"/>
                                </w:rPr>
                                <w:object w:dxaOrig="320" w:dyaOrig="460" w14:anchorId="4C3F1116">
                                  <v:shape id="_x0000_i1066" type="#_x0000_t75" alt="" style="width:15.65pt;height:22.95pt;mso-width-percent:0;mso-height-percent:0;mso-width-percent:0;mso-height-percent:0" o:ole="">
                                    <v:imagedata r:id="rId41" o:title=""/>
                                  </v:shape>
                                  <o:OLEObject Type="Embed" ProgID="Equation.DSMT4" ShapeID="_x0000_i1066" DrawAspect="Content" ObjectID="_1685021628" r:id="rId4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84" name="Text Box 7491"/>
                        <wps:cNvSpPr txBox="1">
                          <a:spLocks/>
                        </wps:cNvSpPr>
                        <wps:spPr bwMode="auto">
                          <a:xfrm>
                            <a:off x="2778760" y="492760"/>
                            <a:ext cx="20383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1FF4B2" w14:textId="77777777" w:rsidR="0081269F" w:rsidRPr="003B2F6A" w:rsidRDefault="00584840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8D17D3">
                                <w:rPr>
                                  <w:noProof/>
                                  <w:position w:val="-12"/>
                                  <w:sz w:val="28"/>
                                  <w:szCs w:val="28"/>
                                  <w:lang w:val="en-US"/>
                                </w:rPr>
                                <w:object w:dxaOrig="320" w:dyaOrig="420" w14:anchorId="72995B8A">
                                  <v:shape id="_x0000_i1065" type="#_x0000_t75" alt="" style="width:15.65pt;height:20.85pt;mso-width-percent:0;mso-height-percent:0;mso-width-percent:0;mso-height-percent:0" o:ole="">
                                    <v:imagedata r:id="rId43" o:title=""/>
                                  </v:shape>
                                  <o:OLEObject Type="Embed" ProgID="Equation.DSMT4" ShapeID="_x0000_i1065" DrawAspect="Content" ObjectID="_1685021629" r:id="rId4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85" name="Text Box 7492"/>
                        <wps:cNvSpPr txBox="1">
                          <a:spLocks/>
                        </wps:cNvSpPr>
                        <wps:spPr bwMode="auto">
                          <a:xfrm>
                            <a:off x="3657600" y="228600"/>
                            <a:ext cx="22923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3A5C4E" w14:textId="77777777" w:rsidR="0081269F" w:rsidRPr="003B2F6A" w:rsidRDefault="00584840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D96121">
                                <w:rPr>
                                  <w:noProof/>
                                  <w:position w:val="-12"/>
                                  <w:sz w:val="28"/>
                                  <w:szCs w:val="28"/>
                                  <w:lang w:val="en-US"/>
                                </w:rPr>
                                <w:object w:dxaOrig="360" w:dyaOrig="420" w14:anchorId="0A7723F6">
                                  <v:shape id="_x0000_i1064" type="#_x0000_t75" alt="" style="width:17.75pt;height:20.85pt;mso-width-percent:0;mso-height-percent:0;mso-width-percent:0;mso-height-percent:0" o:ole="">
                                    <v:imagedata r:id="rId45" o:title=""/>
                                  </v:shape>
                                  <o:OLEObject Type="Embed" ProgID="Equation.DSMT4" ShapeID="_x0000_i1064" DrawAspect="Content" ObjectID="_1685021630" r:id="rId4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86" name="Text Box 7493"/>
                        <wps:cNvSpPr txBox="1">
                          <a:spLocks/>
                        </wps:cNvSpPr>
                        <wps:spPr bwMode="auto">
                          <a:xfrm>
                            <a:off x="3543300" y="727075"/>
                            <a:ext cx="26733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C419A5" w14:textId="77777777" w:rsidR="0081269F" w:rsidRPr="003B2F6A" w:rsidRDefault="00584840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D96121">
                                <w:rPr>
                                  <w:noProof/>
                                  <w:position w:val="-12"/>
                                  <w:sz w:val="28"/>
                                  <w:szCs w:val="28"/>
                                  <w:lang w:val="en-US"/>
                                </w:rPr>
                                <w:object w:dxaOrig="420" w:dyaOrig="420" w14:anchorId="1FF03508">
                                  <v:shape id="_x0000_i1063" type="#_x0000_t75" alt="" style="width:20.85pt;height:20.85pt;mso-width-percent:0;mso-height-percent:0;mso-width-percent:0;mso-height-percent:0" o:ole="">
                                    <v:imagedata r:id="rId47" o:title=""/>
                                  </v:shape>
                                  <o:OLEObject Type="Embed" ProgID="Equation.DSMT4" ShapeID="_x0000_i1063" DrawAspect="Content" ObjectID="_1685021631" r:id="rId4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87" name="Text Box 7494"/>
                        <wps:cNvSpPr txBox="1">
                          <a:spLocks/>
                        </wps:cNvSpPr>
                        <wps:spPr bwMode="auto">
                          <a:xfrm>
                            <a:off x="3084830" y="194310"/>
                            <a:ext cx="267335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16149A" w14:textId="77777777" w:rsidR="0081269F" w:rsidRPr="003B2F6A" w:rsidRDefault="00584840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D96121">
                                <w:rPr>
                                  <w:noProof/>
                                  <w:position w:val="-16"/>
                                  <w:sz w:val="28"/>
                                  <w:szCs w:val="28"/>
                                  <w:lang w:val="en-US"/>
                                </w:rPr>
                                <w:object w:dxaOrig="420" w:dyaOrig="460" w14:anchorId="752D7A86">
                                  <v:shape id="_x0000_i1062" type="#_x0000_t75" alt="" style="width:20.85pt;height:22.95pt;mso-width-percent:0;mso-height-percent:0;mso-width-percent:0;mso-height-percent:0" o:ole="">
                                    <v:imagedata r:id="rId49" o:title=""/>
                                  </v:shape>
                                  <o:OLEObject Type="Embed" ProgID="Equation.DSMT4" ShapeID="_x0000_i1062" DrawAspect="Content" ObjectID="_1685021632" r:id="rId5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88" name="Text Box 7495"/>
                        <wps:cNvSpPr txBox="1">
                          <a:spLocks/>
                        </wps:cNvSpPr>
                        <wps:spPr bwMode="auto">
                          <a:xfrm>
                            <a:off x="3653155" y="1014730"/>
                            <a:ext cx="1778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5DC1C7" w14:textId="77777777" w:rsidR="0081269F" w:rsidRPr="003B2F6A" w:rsidRDefault="00584840" w:rsidP="0081269F">
                              <w:pPr>
                                <w:rPr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 w:rsidRPr="00D96121">
                                <w:rPr>
                                  <w:noProof/>
                                  <w:position w:val="-12"/>
                                  <w:sz w:val="28"/>
                                  <w:szCs w:val="28"/>
                                  <w:lang w:val="en-US"/>
                                </w:rPr>
                                <w:object w:dxaOrig="279" w:dyaOrig="440" w14:anchorId="79285B77">
                                  <v:shape id="_x0000_i1061" type="#_x0000_t75" alt="" style="width:13.55pt;height:21.9pt;mso-width-percent:0;mso-height-percent:0;mso-width-percent:0;mso-height-percent:0" o:ole="">
                                    <v:imagedata r:id="rId51" o:title=""/>
                                  </v:shape>
                                  <o:OLEObject Type="Embed" ProgID="Equation.DSMT4" ShapeID="_x0000_i1061" DrawAspect="Content" ObjectID="_1685021633" r:id="rId5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89" name="Text Box 7496"/>
                        <wps:cNvSpPr txBox="1">
                          <a:spLocks/>
                        </wps:cNvSpPr>
                        <wps:spPr bwMode="auto">
                          <a:xfrm>
                            <a:off x="4119880" y="1816735"/>
                            <a:ext cx="7937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37D3F4" w14:textId="77777777" w:rsidR="0081269F" w:rsidRPr="003418AA" w:rsidRDefault="0081269F" w:rsidP="0081269F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290" name="Line 7497"/>
                        <wps:cNvCnPr>
                          <a:cxnSpLocks/>
                        </wps:cNvCnPr>
                        <wps:spPr bwMode="auto">
                          <a:xfrm flipV="1">
                            <a:off x="1371600" y="114300"/>
                            <a:ext cx="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91" name="Text Box 7498"/>
                        <wps:cNvSpPr txBox="1">
                          <a:spLocks/>
                        </wps:cNvSpPr>
                        <wps:spPr bwMode="auto">
                          <a:xfrm>
                            <a:off x="1252220" y="35560"/>
                            <a:ext cx="79375" cy="204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D1BD30" w14:textId="77777777" w:rsidR="0081269F" w:rsidRPr="00D96121" w:rsidRDefault="0081269F" w:rsidP="0081269F">
                              <w:pP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E52C43A" id="Полотно 7387" o:spid="_x0000_s1026" editas="canvas" style="width:351pt;height:165pt;mso-position-horizontal-relative:char;mso-position-vertical-relative:line" coordsize="44577,2095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">
                <v:shape id="_x0000_s1027" type="#_x0000_t75" style="position:absolute;width:44577;height:20955;visibility:visible;mso-wrap-style:square">
                  <v:fill o:detectmouseclick="t"/>
                  <v:path o:connecttype="none"/>
                </v:shape>
                <v:rect id="Rectangle 7389" o:spid="_x0000_s1028" style="position:absolute;left:13716;top:7340;width:19958;height:1094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" filled="f" strokeweight="1.25pt">
                  <v:path arrowok="t"/>
                </v:rect>
                <v:group id="Group 7390" o:spid="_x0000_s1029" style="position:absolute;left:12026;top:17976;width:3239;height:2413" coordorigin="8387,7736" coordsize="635,47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">
                  <v:group id="Group 7391" o:spid="_x0000_s1030" style="position:absolute;left:8415;top:7736;width:607;height:366" coordorigin="8415,7736" coordsize="607,36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">
                    <v:group id="Group 7392" o:spid="_x0000_s1031" style="position:absolute;left:8534;top:7736;width:346;height:358" coordorigin="8534,7736" coordsize="346,35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&#13;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7393" o:spid="_x0000_s1032" type="#_x0000_t5" style="position:absolute;left:8534;top:7795;width:346;height:2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" filled="f" strokeweight="1.25pt">
                        <v:path arrowok="t"/>
                      </v:shape>
                      <v:oval id="Oval 7394" o:spid="_x0000_s1033" style="position:absolute;left:8654;top:7736;width:113;height:11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" strokeweight="1.25pt">
                        <v:path arrowok="t"/>
                      </v:oval>
                    </v:group>
                    <v:line id="Line 7395" o:spid="_x0000_s1034" style="position:absolute;visibility:visible;mso-wrap-style:square" from="8415,8101" to="9022,81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" strokeweight="1.25pt">
                      <o:lock v:ext="edit" shapetype="f"/>
                    </v:line>
                  </v:group>
                  <v:group id="Group 7396" o:spid="_x0000_s1035" style="position:absolute;left:8387;top:8096;width:567;height:114" coordorigin="8294,8276" coordsize="900,18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">
                    <v:line id="Line 7397" o:spid="_x0000_s1036" style="position:absolute;flip:x;visibility:visible;mso-wrap-style:square" from="8294,8276" to="847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" strokeweight="1.25pt">
                      <o:lock v:ext="edit" shapetype="f"/>
                    </v:line>
                    <v:line id="Line 7398" o:spid="_x0000_s1037" style="position:absolute;flip:y;visibility:visible;mso-wrap-style:square" from="8474,8276" to="865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" strokeweight="1.25pt">
                      <o:lock v:ext="edit" shapetype="f"/>
                    </v:line>
                    <v:line id="Line 7399" o:spid="_x0000_s1038" style="position:absolute;flip:y;visibility:visible;mso-wrap-style:square" from="8654,8276" to="883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" strokeweight="1.25pt">
                      <o:lock v:ext="edit" shapetype="f"/>
                    </v:line>
                    <v:line id="Line 7400" o:spid="_x0000_s1039" style="position:absolute;flip:y;visibility:visible;mso-wrap-style:square" from="8834,8276" to="901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" strokeweight="1.25pt">
                      <o:lock v:ext="edit" shapetype="f"/>
                    </v:line>
                    <v:line id="Line 7401" o:spid="_x0000_s1040" style="position:absolute;flip:y;visibility:visible;mso-wrap-style:square" from="9014,8276" to="919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" strokeweight="1.25pt">
                      <o:lock v:ext="edit" shapetype="f"/>
                    </v:line>
                  </v:group>
                </v:group>
                <v:group id="Group 7402" o:spid="_x0000_s1041" style="position:absolute;left:33623;top:7340;width:1511;height:10979;rotation:180" coordorigin="3147,8740" coordsize="238,167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">
                  <v:line id="Line 7403" o:spid="_x0000_s1042" style="position:absolute;visibility:visible;mso-wrap-style:square" from="3147,8740" to="3148,1041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" strokeweight="1.25pt">
                    <o:lock v:ext="edit" shapetype="f"/>
                  </v:line>
                  <v:line id="Line 7404" o:spid="_x0000_s1043" style="position:absolute;visibility:visible;mso-wrap-style:square" from="3147,8970" to="3385,897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" strokeweight="1.25pt">
                    <v:stroke endarrow="block" endarrowwidth="narrow"/>
                    <o:lock v:ext="edit" shapetype="f"/>
                  </v:line>
                  <v:line id="Line 7405" o:spid="_x0000_s1044" style="position:absolute;visibility:visible;mso-wrap-style:square" from="3147,9210" to="3385,921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" strokeweight="1.25pt">
                    <v:stroke endarrow="block" endarrowwidth="narrow"/>
                    <o:lock v:ext="edit" shapetype="f"/>
                  </v:line>
                  <v:line id="Line 7406" o:spid="_x0000_s1045" style="position:absolute;visibility:visible;mso-wrap-style:square" from="3147,9454" to="3385,945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" strokeweight="1.25pt">
                    <v:stroke endarrow="block" endarrowwidth="narrow"/>
                    <o:lock v:ext="edit" shapetype="f"/>
                  </v:line>
                  <v:line id="Line 7407" o:spid="_x0000_s1046" style="position:absolute;visibility:visible;mso-wrap-style:square" from="3147,9689" to="3385,969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" strokeweight="1.25pt">
                    <v:stroke endarrow="block" endarrowwidth="narrow"/>
                    <o:lock v:ext="edit" shapetype="f"/>
                  </v:line>
                  <v:line id="Line 7408" o:spid="_x0000_s1047" style="position:absolute;visibility:visible;mso-wrap-style:square" from="3147,9925" to="3385,992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" strokeweight="1.25pt">
                    <v:stroke endarrow="block" endarrowwidth="narrow"/>
                    <o:lock v:ext="edit" shapetype="f"/>
                  </v:line>
                  <v:line id="Line 7409" o:spid="_x0000_s1048" style="position:absolute;visibility:visible;mso-wrap-style:square" from="3147,10163" to="3385,101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" strokeweight="1.25pt">
                    <v:stroke endarrow="block" endarrowwidth="narrow"/>
                    <o:lock v:ext="edit" shapetype="f"/>
                  </v:line>
                  <v:line id="Line 7410" o:spid="_x0000_s1049" style="position:absolute;visibility:visible;mso-wrap-style:square" from="3147,10409" to="3385,1041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" strokeweight="1.25pt">
                    <v:stroke endarrow="block" endarrowwidth="narrow"/>
                    <o:lock v:ext="edit" shapetype="f"/>
                  </v:line>
                </v:group>
                <v:line id="Line 7411" o:spid="_x0000_s1050" style="position:absolute;flip:y;visibility:visible;mso-wrap-style:square" from="26530,4387" to="26536,741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">
                  <o:lock v:ext="edit" shapetype="f"/>
                </v:line>
                <v:line id="Line 7412" o:spid="_x0000_s1051" style="position:absolute;rotation:-90;flip:y;visibility:visible;mso-wrap-style:square" from="37579,14230" to="37585,2229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">
                  <v:stroke endarrow="classic" endarrowlength="long"/>
                  <o:lock v:ext="edit" shapetype="f"/>
                </v:line>
                <v:line id="Line 7413" o:spid="_x0000_s1052" style="position:absolute;rotation:-90;flip:y;visibility:visible;mso-wrap-style:square" from="12059,5682" to="12065,89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" strokeweight="1.25pt">
                  <v:stroke startarrow="classic" startarrowlength="long"/>
                  <o:lock v:ext="edit" shapetype="f"/>
                </v:line>
                <v:line id="Line 7414" o:spid="_x0000_s1053" style="position:absolute;visibility:visible;mso-wrap-style:square" from="26454,4927" to="33312,493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">
                  <v:stroke startarrow="classic" startarrowlength="long" endarrow="classic" endarrowlength="long"/>
                  <o:lock v:ext="edit" shapetype="f"/>
                </v:line>
                <v:line id="Line 7415" o:spid="_x0000_s1054" style="position:absolute;visibility:visible;mso-wrap-style:square" from="13716,4927" to="26714,493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">
                  <v:stroke startarrow="classic" startarrowlength="long" endarrow="classic" endarrowlength="long"/>
                  <o:lock v:ext="edit" shapetype="f"/>
                </v:line>
                <v:line id="Line 7416" o:spid="_x0000_s1055" style="position:absolute;visibility:visible;mso-wrap-style:square" from="39630,7340" to="39636,1835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">
                  <v:stroke startarrow="classic" startarrowlength="long" endarrow="classic" endarrowlength="long"/>
                  <o:lock v:ext="edit" shapetype="f"/>
                </v:line>
                <v:shape id="Arc 7417" o:spid="_x0000_s1056" style="position:absolute;left:21717;top:17252;width:2197;height:2198;rotation:30;visibility:visible;mso-wrap-style:square;v-text-anchor:top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" path="m,nfc11929,,21600,9670,21600,21600em,nsc11929,,21600,9670,21600,21600l,21600,,xe" filled="f" strokeweight="1.25pt">
                  <v:stroke endarrow="classic"/>
                  <v:path arrowok="t" o:extrusionok="f" o:connecttype="custom" o:connectlocs="0,0;219710,219710;0,219710" o:connectangles="0,0,0"/>
                </v:shape>
                <v:oval id="Oval 7418" o:spid="_x0000_s1057" style="position:absolute;left:33343;top:7061;width:578;height:578;rotation:-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" strokeweight="1.25pt">
                  <v:path arrowok="t"/>
                </v:oval>
                <v:line id="Line 7419" o:spid="_x0000_s1058" style="position:absolute;rotation:-60;visibility:visible;mso-wrap-style:square" from="32442,4723" to="37732,473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" strokeweight="1.25pt">
                  <o:lock v:ext="edit" shapetype="f"/>
                </v:line>
                <v:group id="Group 7420" o:spid="_x0000_s1059" style="position:absolute;left:35490;top:1581;width:2013;height:857;rotation:180" coordorigin="7995,8343" coordsize="406,17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">
                  <v:group id="Group 7421" o:spid="_x0000_s1060" style="position:absolute;left:7995;top:8402;width:406;height:114" coordorigin="8627,9062" coordsize="635,11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">
                    <v:line id="Line 7422" o:spid="_x0000_s1061" style="position:absolute;visibility:visible;mso-wrap-style:square" from="8655,9067" to="9262,906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" strokeweight="1.25pt">
                      <o:lock v:ext="edit" shapetype="f"/>
                    </v:line>
                    <v:group id="Group 7423" o:spid="_x0000_s1062" style="position:absolute;left:8627;top:9062;width:567;height:114" coordorigin="8294,8276" coordsize="900,18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">
                      <v:line id="Line 7424" o:spid="_x0000_s1063" style="position:absolute;flip:x;visibility:visible;mso-wrap-style:square" from="8294,8276" to="847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" strokeweight="1.25pt">
                        <o:lock v:ext="edit" shapetype="f"/>
                      </v:line>
                      <v:line id="Line 7425" o:spid="_x0000_s1064" style="position:absolute;flip:y;visibility:visible;mso-wrap-style:square" from="8474,8276" to="865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" strokeweight="1.25pt">
                        <o:lock v:ext="edit" shapetype="f"/>
                      </v:line>
                      <v:line id="Line 7426" o:spid="_x0000_s1065" style="position:absolute;flip:y;visibility:visible;mso-wrap-style:square" from="8654,8276" to="883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" strokeweight="1.25pt">
                        <o:lock v:ext="edit" shapetype="f"/>
                      </v:line>
                      <v:line id="Line 7427" o:spid="_x0000_s1066" style="position:absolute;flip:y;visibility:visible;mso-wrap-style:square" from="8834,8276" to="901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" strokeweight="1.25pt">
                        <o:lock v:ext="edit" shapetype="f"/>
                      </v:line>
                      <v:line id="Line 7428" o:spid="_x0000_s1067" style="position:absolute;flip:y;visibility:visible;mso-wrap-style:square" from="9014,8276" to="919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" strokeweight="1.25pt">
                        <o:lock v:ext="edit" shapetype="f"/>
                      </v:line>
                    </v:group>
                  </v:group>
                  <v:oval id="Oval 7429" o:spid="_x0000_s1068" style="position:absolute;left:8138;top:8343;width:113;height:11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" strokeweight="1.25pt">
                    <v:path arrowok="t"/>
                  </v:oval>
                </v:group>
                <v:line id="Line 7430" o:spid="_x0000_s1069" style="position:absolute;rotation:-90;flip:y;visibility:visible;mso-wrap-style:square" from="37040,4158" to="37046,1041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">
                  <o:lock v:ext="edit" shapetype="f"/>
                </v:line>
                <v:line id="Line 7431" o:spid="_x0000_s1070" style="position:absolute;rotation:45;visibility:visible;mso-wrap-style:square" from="8350,5111" to="14541,511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" strokeweight="1.25pt">
                  <o:lock v:ext="edit" shapetype="f"/>
                </v:line>
                <v:group id="Group 7432" o:spid="_x0000_s1071" style="position:absolute;left:4495;top:1143;width:6071;height:10096" coordorigin="4292,12792" coordsize="799,132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">
                  <v:group id="Group 7433" o:spid="_x0000_s1072" style="position:absolute;left:4540;top:13186;width:334;height:248" coordorigin="8387,7736" coordsize="635,474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">
                    <v:group id="Group 7434" o:spid="_x0000_s1073" style="position:absolute;left:8415;top:7736;width:607;height:366" coordorigin="8415,7736" coordsize="607,36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">
                      <v:group id="Group 7435" o:spid="_x0000_s1074" style="position:absolute;left:8534;top:7736;width:346;height:358" coordorigin="8534,7736" coordsize="346,35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">
                        <v:shape id="AutoShape 7436" o:spid="_x0000_s1075" type="#_x0000_t5" style="position:absolute;left:8534;top:7795;width:346;height:2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" filled="f" strokeweight="1.25pt">
                          <v:path arrowok="t"/>
                        </v:shape>
                        <v:oval id="Oval 7437" o:spid="_x0000_s1076" style="position:absolute;left:8654;top:7736;width:113;height:11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" strokeweight="1.25pt">
                          <v:path arrowok="t"/>
                        </v:oval>
                      </v:group>
                      <v:line id="Line 7438" o:spid="_x0000_s1077" style="position:absolute;visibility:visible;mso-wrap-style:square" from="8415,8101" to="9022,81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" strokeweight="1.25pt">
                        <o:lock v:ext="edit" shapetype="f"/>
                      </v:line>
                    </v:group>
                    <v:group id="Group 7439" o:spid="_x0000_s1078" style="position:absolute;left:8387;top:8096;width:567;height:114" coordorigin="8294,8276" coordsize="900,18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">
                      <v:line id="Line 7440" o:spid="_x0000_s1079" style="position:absolute;flip:x;visibility:visible;mso-wrap-style:square" from="8294,8276" to="847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" strokeweight="1.25pt">
                        <o:lock v:ext="edit" shapetype="f"/>
                      </v:line>
                      <v:line id="Line 7441" o:spid="_x0000_s1080" style="position:absolute;flip:y;visibility:visible;mso-wrap-style:square" from="8474,8276" to="865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" strokeweight="1.25pt">
                        <o:lock v:ext="edit" shapetype="f"/>
                      </v:line>
                      <v:line id="Line 7442" o:spid="_x0000_s1081" style="position:absolute;flip:y;visibility:visible;mso-wrap-style:square" from="8654,8276" to="883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" strokeweight="1.25pt">
                        <o:lock v:ext="edit" shapetype="f"/>
                      </v:line>
                      <v:line id="Line 7443" o:spid="_x0000_s1082" style="position:absolute;flip:y;visibility:visible;mso-wrap-style:square" from="8834,8276" to="901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" strokeweight="1.25pt">
                        <o:lock v:ext="edit" shapetype="f"/>
                      </v:line>
                      <v:line id="Line 7444" o:spid="_x0000_s1083" style="position:absolute;flip:y;visibility:visible;mso-wrap-style:square" from="9014,8276" to="9194,84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" strokeweight="1.25pt">
                        <o:lock v:ext="edit" shapetype="f"/>
                      </v:line>
                    </v:group>
                  </v:group>
                  <v:line id="Line 7445" o:spid="_x0000_s1084" style="position:absolute;visibility:visible;mso-wrap-style:square" from="4712,12792" to="4713,136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">
                    <v:stroke dashstyle="longDashDot"/>
                    <o:lock v:ext="edit" shapetype="f"/>
                  </v:line>
                  <v:line id="Line 7446" o:spid="_x0000_s1085" style="position:absolute;visibility:visible;mso-wrap-style:square" from="4292,13211" to="5091,1321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">
                    <v:stroke dashstyle="longDashDot"/>
                    <o:lock v:ext="edit" shapetype="f"/>
                  </v:line>
                  <v:oval id="Oval 7447" o:spid="_x0000_s1086" style="position:absolute;left:4428;top:12928;width:556;height:5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" filled="f" strokeweight="1.25pt">
                    <v:path arrowok="t"/>
                    <v:textbox>
                      <w:txbxContent>
                        <w:p w14:paraId="1D24AC1A" w14:textId="77777777" w:rsidR="0081269F" w:rsidRDefault="0081269F" w:rsidP="0081269F"/>
                      </w:txbxContent>
                    </v:textbox>
                  </v:oval>
                  <v:group id="Group 7448" o:spid="_x0000_s1087" style="position:absolute;left:4337;top:13208;width:193;height:913" coordorigin="4899,13208" coordsize="193,913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">
                    <v:line id="Line 7449" o:spid="_x0000_s1088" style="position:absolute;visibility:visible;mso-wrap-style:square" from="4984,13208" to="4985,1381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" strokeweight="1.25pt">
                      <o:lock v:ext="edit" shapetype="f"/>
                    </v:line>
                    <v:rect id="Rectangle 7450" o:spid="_x0000_s1089" style="position:absolute;left:4899;top:13815;width:193;height:30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" filled="f" strokeweight="1.25pt">
                      <v:path arrowok="t"/>
                    </v:rect>
                  </v:group>
                </v:group>
                <v:line id="Line 7451" o:spid="_x0000_s1090" style="position:absolute;flip:y;visibility:visible;mso-wrap-style:square" from="13716,3956" to="13722,716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" strokeweight="1.25pt">
                  <v:stroke startarrowlength="long" endarrow="classic" endarrowlength="long"/>
                  <o:lock v:ext="edit" shapetype="f"/>
                </v:line>
                <v:line id="Line 7452" o:spid="_x0000_s1091" style="position:absolute;rotation:60;visibility:visible;mso-wrap-style:square" from="25126,9480" to="30346,94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" strokeweight="1.25pt">
                  <v:stroke startarrow="classic" startarrowlength="long" endarrowlength="long"/>
                  <o:lock v:ext="edit" shapetype="f"/>
                </v:line>
                <v:shape id="Arc 7453" o:spid="_x0000_s1092" style="position:absolute;left:27070;top:7518;width:1079;height:1079;rotation:60;visibility:visible;mso-wrap-style:square;v-text-anchor:top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" path="m,nfc11929,,21600,9670,21600,21600em,nsc11929,,21600,9670,21600,21600l,21600,,xe" filled="f">
                  <v:path arrowok="t" o:extrusionok="f" o:connecttype="custom" o:connectlocs="0,0;107950,107950;0,107950" o:connectangles="0,0,0"/>
                </v:shape>
                <v:shape id="Arc 7454" o:spid="_x0000_s1093" style="position:absolute;left:11804;top:6299;width:901;height:902;rotation:-110;visibility:visible;mso-wrap-style:square;v-text-anchor:top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" path="m,nfc11929,,21600,9670,21600,21600em,nsc11929,,21600,9670,21600,21600l,21600,,xe" filled="f">
                  <v:path arrowok="t" o:extrusionok="f" o:connecttype="custom" o:connectlocs="0,0;90170,90170;0,90170" o:connectangles="0,0,0"/>
                </v:shape>
                <v:line id="Line 7455" o:spid="_x0000_s1094" style="position:absolute;visibility:visible;mso-wrap-style:square" from="28975,7232" to="28981,1180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">
                  <v:stroke dashstyle="dash"/>
                  <o:lock v:ext="edit" shapetype="f"/>
                </v:line>
                <v:line id="Line 7456" o:spid="_x0000_s1095" style="position:absolute;visibility:visible;mso-wrap-style:square" from="26562,7232" to="26568,1180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" strokeweight="1.25pt">
                  <v:stroke startarrow="classic" startarrowlength="long"/>
                  <o:lock v:ext="edit" shapetype="f"/>
                </v:line>
                <v:line id="Line 7457" o:spid="_x0000_s1096" style="position:absolute;visibility:visible;mso-wrap-style:square" from="26492,11696" to="28867,1170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">
                  <v:stroke dashstyle="dash"/>
                  <o:lock v:ext="edit" shapetype="f"/>
                </v:line>
                <v:line id="Line 7458" o:spid="_x0000_s1097" style="position:absolute;visibility:visible;mso-wrap-style:square" from="26454,7270" to="28829,727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" strokeweight="1.25pt">
                  <v:stroke startarrow="classic" startarrowlength="long"/>
                  <o:lock v:ext="edit" shapetype="f"/>
                </v:line>
                <v:line id="Line 7459" o:spid="_x0000_s1098" style="position:absolute;rotation:-60;visibility:visible;mso-wrap-style:square" from="32181,5181" to="37547,518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" strokeweight="1.25pt">
                  <v:stroke endarrow="classic" endarrowlength="long"/>
                  <o:lock v:ext="edit" shapetype="f"/>
                </v:line>
                <v:line id="Line 7460" o:spid="_x0000_s1099" style="position:absolute;visibility:visible;mso-wrap-style:square" from="33439,2838" to="33445,704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" strokeweight="1.25pt">
                  <v:stroke startarrow="classic" startarrowlength="long" endarrowlength="long"/>
                  <o:lock v:ext="edit" shapetype="f"/>
                </v:line>
                <v:line id="Line 7461" o:spid="_x0000_s1100" style="position:absolute;visibility:visible;mso-wrap-style:square" from="33407,2984" to="36036,299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">
                  <v:stroke dashstyle="dash"/>
                  <o:lock v:ext="edit" shapetype="f"/>
                </v:line>
                <v:line id="Line 7462" o:spid="_x0000_s1101" style="position:absolute;visibility:visible;mso-wrap-style:square" from="36214,2914" to="36220,712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">
                  <v:stroke dashstyle="dash"/>
                  <o:lock v:ext="edit" shapetype="f"/>
                </v:line>
                <v:line id="Line 7463" o:spid="_x0000_s1102" style="position:absolute;visibility:visible;mso-wrap-style:square" from="33547,7270" to="36283,727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" strokeweight="1.25pt">
                  <v:stroke endarrow="classic" endarrowlength="long"/>
                  <o:lock v:ext="edit" shapetype="f"/>
                </v:line>
                <v:shape id="Arc 7464" o:spid="_x0000_s1103" style="position:absolute;left:34270;top:6261;width:794;height:793;rotation:20;visibility:visible;mso-wrap-style:square;v-text-anchor:top" coordsize="21600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" path="m,nfc11929,,21600,9670,21600,21600em,nsc11929,,21600,9670,21600,21600l,21600,,xe" filled="f">
                  <v:path arrowok="t" o:extrusionok="f" o:connecttype="custom" o:connectlocs="0,0;79375,79375;0,79375" o:connectangles="0,0,0"/>
                </v:shape>
                <v:line id="Line 7465" o:spid="_x0000_s1104" style="position:absolute;visibility:visible;mso-wrap-style:square" from="13716,18288" to="17856,1829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" strokeweight="1.25pt">
                  <v:stroke endarrow="classic" endarrowlength="long"/>
                  <o:lock v:ext="edit" shapetype="f"/>
                </v:line>
                <v:line id="Line 7466" o:spid="_x0000_s1105" style="position:absolute;rotation:-90;visibility:visible;mso-wrap-style:square" from="11468,15964" to="15970,159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" strokeweight="1.25pt">
                  <v:stroke endarrow="classic" endarrowlength="long"/>
                  <o:lock v:ext="edit" shapetype="f"/>
                </v:line>
                <v:line id="Line 7467" o:spid="_x0000_s1106" style="position:absolute;rotation:-45;flip:x;visibility:visible;mso-wrap-style:square" from="9791,5683" to="14363,568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" strokeweight="1.25pt">
                  <v:stroke endarrow="classic" endarrowlength="long"/>
                  <o:lock v:ext="edit" shapetype="f"/>
                </v:line>
                <v:line id="Line 7468" o:spid="_x0000_s1107" style="position:absolute;flip:y;visibility:visible;mso-wrap-style:square" from="10439,3956" to="10445,716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">
                  <v:stroke dashstyle="dash"/>
                  <o:lock v:ext="edit" shapetype="f"/>
                </v:line>
                <v:line id="Line 7469" o:spid="_x0000_s1108" style="position:absolute;rotation:-90;flip:y;visibility:visible;mso-wrap-style:square" from="12059,2590" to="12065,57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">
                  <v:stroke dashstyle="dash"/>
                  <o:lock v:ext="edit" shapetype="f"/>
                </v:line>
                <v:line id="Line 7470" o:spid="_x0000_s1109" style="position:absolute;flip:x;visibility:visible;mso-wrap-style:square" from="33515,12738" to="38449,1274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" strokeweight="1.25pt">
                  <v:stroke endarrow="classic" endarrowlength="long"/>
                  <o:lock v:ext="edit" shapetype="f"/>
                </v:line>
                <v:line id="Line 7471" o:spid="_x0000_s1110" style="position:absolute;visibility:visible;mso-wrap-style:square" from="37719,12738" to="37725,1831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">
                  <v:stroke startarrow="classic" startarrowlength="long" endarrow="classic" endarrowlength="long"/>
                  <o:lock v:ext="edit" shapetype="f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472" o:spid="_x0000_s1111" type="#_x0000_t202" style="position:absolute;left:3054;top:10287;width:1105;height:2044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" filled="f" stroked="f">
                  <v:path arrowok="t"/>
                  <v:textbox style="mso-fit-shape-to-text:t" inset="0,0,0,0">
                    <w:txbxContent>
                      <w:p w14:paraId="2FB3D1BA" w14:textId="77777777" w:rsidR="0081269F" w:rsidRPr="003B2F6A" w:rsidRDefault="0081269F" w:rsidP="0081269F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3B2F6A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Text Box 7473" o:spid="_x0000_s1112" type="#_x0000_t202" style="position:absolute;left:19431;top:3054;width:895;height:204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" filled="f" stroked="f">
                  <v:path arrowok="t"/>
                  <v:textbox style="mso-fit-shape-to-text:t" inset="0,0,0,0">
                    <w:txbxContent>
                      <w:p w14:paraId="268116D9" w14:textId="77777777" w:rsidR="0081269F" w:rsidRPr="003B2F6A" w:rsidRDefault="0081269F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7474" o:spid="_x0000_s1113" type="#_x0000_t202" style="position:absolute;left:28822;top:3054;width:896;height:204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" filled="f" stroked="f">
                  <v:path arrowok="t"/>
                  <v:textbox style="mso-fit-shape-to-text:t" inset="0,0,0,0">
                    <w:txbxContent>
                      <w:p w14:paraId="25F50946" w14:textId="77777777" w:rsidR="0081269F" w:rsidRPr="003B2F6A" w:rsidRDefault="0081269F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7475" o:spid="_x0000_s1114" type="#_x0000_t202" style="position:absolute;left:40252;top:11671;width:896;height:204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" filled="f" stroked="f">
                  <v:path arrowok="t"/>
                  <v:textbox style="mso-fit-shape-to-text:t" inset="0,0,0,0">
                    <w:txbxContent>
                      <w:p w14:paraId="547980C4" w14:textId="77777777" w:rsidR="0081269F" w:rsidRPr="003B2F6A" w:rsidRDefault="0081269F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  <v:shape id="Text Box 7476" o:spid="_x0000_s1115" type="#_x0000_t202" style="position:absolute;left:36461;top:14859;width:896;height:2044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" filled="f" stroked="f">
                  <v:path arrowok="t"/>
                  <v:textbox style="mso-fit-shape-to-text:t" inset="0,0,0,0">
                    <w:txbxContent>
                      <w:p w14:paraId="44A10E17" w14:textId="77777777" w:rsidR="0081269F" w:rsidRPr="003B2F6A" w:rsidRDefault="0081269F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7477" o:spid="_x0000_s1116" type="#_x0000_t202" style="position:absolute;left:11804;top:16376;width:1092;height:204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" filled="f" stroked="f">
                  <v:path arrowok="t"/>
                  <v:textbox style="mso-fit-shape-to-text:t" inset="0,0,0,0">
                    <w:txbxContent>
                      <w:p w14:paraId="180BFE96" w14:textId="77777777" w:rsidR="0081269F" w:rsidRPr="00D96121" w:rsidRDefault="0081269F" w:rsidP="0081269F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D96121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7478" o:spid="_x0000_s1117" type="#_x0000_t202" style="position:absolute;left:32004;top:5359;width:1092;height:204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" filled="f" stroked="f">
                  <v:path arrowok="t"/>
                  <v:textbox style="mso-fit-shape-to-text:t" inset="0,0,0,0">
                    <w:txbxContent>
                      <w:p w14:paraId="714C5816" w14:textId="77777777" w:rsidR="0081269F" w:rsidRPr="00D96121" w:rsidRDefault="0081269F" w:rsidP="0081269F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D96121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7479" o:spid="_x0000_s1118" type="#_x0000_t202" style="position:absolute;left:12198;top:7518;width:1283;height:204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" filled="f" stroked="f">
                  <v:path arrowok="t"/>
                  <v:textbox style="mso-fit-shape-to-text:t" inset="0,0,0,0">
                    <w:txbxContent>
                      <w:p w14:paraId="528AA26E" w14:textId="77777777" w:rsidR="0081269F" w:rsidRPr="00D96121" w:rsidRDefault="0081269F" w:rsidP="0081269F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D96121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7480" o:spid="_x0000_s1119" type="#_x0000_t202" style="position:absolute;left:35058;top:5289;width:2489;height:2286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" filled="f" stroked="f">
                  <v:path arrowok="t"/>
                  <v:textbox inset="0,0,0,0">
                    <w:txbxContent>
                      <w:p w14:paraId="58E41A9D" w14:textId="77777777" w:rsidR="0081269F" w:rsidRPr="003B2F6A" w:rsidRDefault="0081269F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60°</w:t>
                        </w:r>
                      </w:p>
                    </w:txbxContent>
                  </v:textbox>
                </v:shape>
                <v:shape id="Text Box 7481" o:spid="_x0000_s1120" type="#_x0000_t202" style="position:absolute;left:28111;top:7518;width:2489;height:2286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" filled="f" stroked="f">
                  <v:path arrowok="t"/>
                  <v:textbox inset="0,0,0,0">
                    <w:txbxContent>
                      <w:p w14:paraId="77B2F8BD" w14:textId="77777777" w:rsidR="0081269F" w:rsidRPr="003B2F6A" w:rsidRDefault="0081269F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60°</w:t>
                        </w:r>
                      </w:p>
                    </w:txbxContent>
                  </v:textbox>
                </v:shape>
                <v:shape id="Text Box 7482" o:spid="_x0000_s1121" type="#_x0000_t202" style="position:absolute;left:9607;top:5359;width:2489;height:2286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" filled="f" stroked="f">
                  <v:path arrowok="t"/>
                  <v:textbox inset="0,0,0,0">
                    <w:txbxContent>
                      <w:p w14:paraId="40AE89F6" w14:textId="77777777" w:rsidR="0081269F" w:rsidRPr="003B2F6A" w:rsidRDefault="0081269F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45°</w:t>
                        </w:r>
                      </w:p>
                    </w:txbxContent>
                  </v:textbox>
                </v:shape>
                <v:shape id="Text Box 7483" o:spid="_x0000_s1122" type="#_x0000_t202" style="position:absolute;left:24117;top:18288;width:1638;height:2286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" filled="f" stroked="f">
                  <v:path arrowok="t"/>
                  <v:textbox inset="0,0,0,0">
                    <w:txbxContent>
                      <w:p w14:paraId="36188A79" w14:textId="77777777" w:rsidR="0081269F" w:rsidRPr="00D96121" w:rsidRDefault="0081269F" w:rsidP="0081269F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 w:rsidRPr="00D96121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7484" o:spid="_x0000_s1123" type="#_x0000_t202" style="position:absolute;left:16770;top:18288;width:2546;height:2667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" filled="f" stroked="f">
                  <v:path arrowok="t"/>
                  <v:textbox style="mso-fit-shape-to-text:t" inset="0,0,0,0">
                    <w:txbxContent>
                      <w:p w14:paraId="1B146C74" w14:textId="77777777" w:rsidR="0081269F" w:rsidRPr="003B2F6A" w:rsidRDefault="00584840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7549C9">
                          <w:rPr>
                            <w:noProof/>
                            <w:position w:val="-12"/>
                            <w:sz w:val="28"/>
                            <w:szCs w:val="28"/>
                            <w:lang w:val="en-US"/>
                          </w:rPr>
                          <w:object w:dxaOrig="400" w:dyaOrig="420" w14:anchorId="5955BCD6">
                            <v:shape id="_x0000_i1072" type="#_x0000_t75" alt="" style="width:19.85pt;height:20.85pt;mso-width-percent:0;mso-height-percent:0;mso-width-percent:0;mso-height-percent:0" o:ole="">
                              <v:imagedata r:id="rId29" o:title=""/>
                            </v:shape>
                            <o:OLEObject Type="Embed" ProgID="Equation.DSMT4" ShapeID="_x0000_i1072" DrawAspect="Content" ObjectID="_1685021622" r:id="rId53"/>
                          </w:object>
                        </w:r>
                      </w:p>
                    </w:txbxContent>
                  </v:textbox>
                </v:shape>
                <v:shape id="Text Box 7485" o:spid="_x0000_s1124" type="#_x0000_t202" style="position:absolute;left:11430;top:12573;width:1911;height:2667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" filled="f" stroked="f">
                  <v:path arrowok="t"/>
                  <v:textbox style="mso-fit-shape-to-text:t" inset="0,0,0,0">
                    <w:txbxContent>
                      <w:p w14:paraId="56AA2F6F" w14:textId="77777777" w:rsidR="0081269F" w:rsidRPr="003B2F6A" w:rsidRDefault="00584840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C96B6D">
                          <w:rPr>
                            <w:noProof/>
                            <w:position w:val="-12"/>
                            <w:sz w:val="28"/>
                            <w:szCs w:val="28"/>
                            <w:lang w:val="en-US"/>
                          </w:rPr>
                          <w:object w:dxaOrig="300" w:dyaOrig="420" w14:anchorId="59C67D0D">
                            <v:shape id="_x0000_i1071" type="#_x0000_t75" alt="" style="width:14.6pt;height:20.85pt;mso-width-percent:0;mso-height-percent:0;mso-width-percent:0;mso-height-percent:0" o:ole="">
                              <v:imagedata r:id="rId31" o:title=""/>
                            </v:shape>
                            <o:OLEObject Type="Embed" ProgID="Equation.DSMT4" ShapeID="_x0000_i1071" DrawAspect="Content" ObjectID="_1685021623" r:id="rId54"/>
                          </w:object>
                        </w:r>
                      </w:p>
                    </w:txbxContent>
                  </v:textbox>
                </v:shape>
                <v:shape id="Text Box 7486" o:spid="_x0000_s1125" type="#_x0000_t202" style="position:absolute;left:10655;top:1943;width:1530;height:2159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" filled="f" stroked="f">
                  <v:path arrowok="t"/>
                  <v:textbox style="mso-fit-shape-to-text:t" inset="0,0,0,0">
                    <w:txbxContent>
                      <w:p w14:paraId="15411E6B" w14:textId="77777777" w:rsidR="0081269F" w:rsidRPr="003B2F6A" w:rsidRDefault="00584840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8D17D3">
                          <w:rPr>
                            <w:noProof/>
                            <w:position w:val="-4"/>
                            <w:sz w:val="28"/>
                            <w:szCs w:val="28"/>
                            <w:lang w:val="en-US"/>
                          </w:rPr>
                          <w:object w:dxaOrig="240" w:dyaOrig="340" w14:anchorId="6B30CF63">
                            <v:shape id="_x0000_i1070" type="#_x0000_t75" alt="" style="width:12.5pt;height:16.7pt;mso-width-percent:0;mso-height-percent:0;mso-width-percent:0;mso-height-percent:0" o:ole="">
                              <v:imagedata r:id="rId33" o:title=""/>
                            </v:shape>
                            <o:OLEObject Type="Embed" ProgID="Equation.DSMT4" ShapeID="_x0000_i1070" DrawAspect="Content" ObjectID="_1685021624" r:id="rId55"/>
                          </w:object>
                        </w:r>
                      </w:p>
                    </w:txbxContent>
                  </v:textbox>
                </v:shape>
                <v:shape id="Text Box 7487" o:spid="_x0000_s1126" type="#_x0000_t202" style="position:absolute;left:14071;top:2159;width:1911;height:2921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" filled="f" stroked="f">
                  <v:path arrowok="t"/>
                  <v:textbox style="mso-fit-shape-to-text:t" inset="0,0,0,0">
                    <w:txbxContent>
                      <w:p w14:paraId="5DD5C0B6" w14:textId="77777777" w:rsidR="0081269F" w:rsidRPr="003B2F6A" w:rsidRDefault="00584840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8D17D3">
                          <w:rPr>
                            <w:noProof/>
                            <w:position w:val="-16"/>
                            <w:sz w:val="28"/>
                            <w:szCs w:val="28"/>
                            <w:lang w:val="en-US"/>
                          </w:rPr>
                          <w:object w:dxaOrig="300" w:dyaOrig="460" w14:anchorId="38EE6A3C">
                            <v:shape id="_x0000_i1069" type="#_x0000_t75" alt="" style="width:14.6pt;height:22.95pt;mso-width-percent:0;mso-height-percent:0;mso-width-percent:0;mso-height-percent:0" o:ole="">
                              <v:imagedata r:id="rId35" o:title=""/>
                            </v:shape>
                            <o:OLEObject Type="Embed" ProgID="Equation.DSMT4" ShapeID="_x0000_i1069" DrawAspect="Content" ObjectID="_1685021625" r:id="rId56"/>
                          </w:object>
                        </w:r>
                      </w:p>
                    </w:txbxContent>
                  </v:textbox>
                </v:shape>
                <v:shape id="Text Box 7488" o:spid="_x0000_s1127" type="#_x0000_t202" style="position:absolute;left:9144;top:7366;width:1778;height:2667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" filled="f" stroked="f">
                  <v:path arrowok="t"/>
                  <v:textbox style="mso-fit-shape-to-text:t" inset="0,0,0,0">
                    <w:txbxContent>
                      <w:p w14:paraId="2874115E" w14:textId="77777777" w:rsidR="0081269F" w:rsidRPr="003B2F6A" w:rsidRDefault="00584840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8D17D3">
                          <w:rPr>
                            <w:noProof/>
                            <w:position w:val="-12"/>
                            <w:sz w:val="28"/>
                            <w:szCs w:val="28"/>
                            <w:lang w:val="en-US"/>
                          </w:rPr>
                          <w:object w:dxaOrig="279" w:dyaOrig="420" w14:anchorId="7B244E65">
                            <v:shape id="_x0000_i1068" type="#_x0000_t75" alt="" style="width:13.55pt;height:20.85pt;mso-width-percent:0;mso-height-percent:0;mso-width-percent:0;mso-height-percent:0" o:ole="">
                              <v:imagedata r:id="rId37" o:title=""/>
                            </v:shape>
                            <o:OLEObject Type="Embed" ProgID="Equation.DSMT4" ShapeID="_x0000_i1068" DrawAspect="Content" ObjectID="_1685021626" r:id="rId57"/>
                          </w:object>
                        </w:r>
                      </w:p>
                    </w:txbxContent>
                  </v:textbox>
                </v:shape>
                <v:shape id="Text Box 7489" o:spid="_x0000_s1128" type="#_x0000_t202" style="position:absolute;left:28943;top:10871;width:1778;height:2159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" filled="f" stroked="f">
                  <v:path arrowok="t"/>
                  <v:textbox style="mso-fit-shape-to-text:t" inset="0,0,0,0">
                    <w:txbxContent>
                      <w:p w14:paraId="1485FA35" w14:textId="77777777" w:rsidR="0081269F" w:rsidRPr="003B2F6A" w:rsidRDefault="00584840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8D17D3">
                          <w:rPr>
                            <w:noProof/>
                            <w:position w:val="-4"/>
                            <w:sz w:val="28"/>
                            <w:szCs w:val="28"/>
                            <w:lang w:val="en-US"/>
                          </w:rPr>
                          <w:object w:dxaOrig="279" w:dyaOrig="340" w14:anchorId="50991A37">
                            <v:shape id="_x0000_i1067" type="#_x0000_t75" alt="" style="width:13.55pt;height:16.7pt;mso-width-percent:0;mso-height-percent:0;mso-width-percent:0;mso-height-percent:0" o:ole="">
                              <v:imagedata r:id="rId39" o:title=""/>
                            </v:shape>
                            <o:OLEObject Type="Embed" ProgID="Equation.DSMT4" ShapeID="_x0000_i1067" DrawAspect="Content" ObjectID="_1685021627" r:id="rId58"/>
                          </w:object>
                        </w:r>
                      </w:p>
                    </w:txbxContent>
                  </v:textbox>
                </v:shape>
                <v:shape id="Text Box 7490" o:spid="_x0000_s1129" type="#_x0000_t202" style="position:absolute;left:24441;top:9144;width:2038;height:2921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" filled="f" stroked="f">
                  <v:path arrowok="t"/>
                  <v:textbox style="mso-fit-shape-to-text:t" inset="0,0,0,0">
                    <w:txbxContent>
                      <w:p w14:paraId="11645759" w14:textId="77777777" w:rsidR="0081269F" w:rsidRPr="003B2F6A" w:rsidRDefault="00584840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8D17D3">
                          <w:rPr>
                            <w:noProof/>
                            <w:position w:val="-16"/>
                            <w:sz w:val="28"/>
                            <w:szCs w:val="28"/>
                            <w:lang w:val="en-US"/>
                          </w:rPr>
                          <w:object w:dxaOrig="320" w:dyaOrig="460" w14:anchorId="4C3F1116">
                            <v:shape id="_x0000_i1066" type="#_x0000_t75" alt="" style="width:15.65pt;height:22.95pt;mso-width-percent:0;mso-height-percent:0;mso-width-percent:0;mso-height-percent:0" o:ole="">
                              <v:imagedata r:id="rId41" o:title=""/>
                            </v:shape>
                            <o:OLEObject Type="Embed" ProgID="Equation.DSMT4" ShapeID="_x0000_i1066" DrawAspect="Content" ObjectID="_1685021628" r:id="rId59"/>
                          </w:object>
                        </w:r>
                      </w:p>
                    </w:txbxContent>
                  </v:textbox>
                </v:shape>
                <v:shape id="Text Box 7491" o:spid="_x0000_s1130" type="#_x0000_t202" style="position:absolute;left:27787;top:4927;width:2038;height:2667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" filled="f" stroked="f">
                  <v:path arrowok="t"/>
                  <v:textbox style="mso-fit-shape-to-text:t" inset="0,0,0,0">
                    <w:txbxContent>
                      <w:p w14:paraId="751FF4B2" w14:textId="77777777" w:rsidR="0081269F" w:rsidRPr="003B2F6A" w:rsidRDefault="00584840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8D17D3">
                          <w:rPr>
                            <w:noProof/>
                            <w:position w:val="-12"/>
                            <w:sz w:val="28"/>
                            <w:szCs w:val="28"/>
                            <w:lang w:val="en-US"/>
                          </w:rPr>
                          <w:object w:dxaOrig="320" w:dyaOrig="420" w14:anchorId="72995B8A">
                            <v:shape id="_x0000_i1065" type="#_x0000_t75" alt="" style="width:15.65pt;height:20.85pt;mso-width-percent:0;mso-height-percent:0;mso-width-percent:0;mso-height-percent:0" o:ole="">
                              <v:imagedata r:id="rId43" o:title=""/>
                            </v:shape>
                            <o:OLEObject Type="Embed" ProgID="Equation.DSMT4" ShapeID="_x0000_i1065" DrawAspect="Content" ObjectID="_1685021629" r:id="rId60"/>
                          </w:object>
                        </w:r>
                      </w:p>
                    </w:txbxContent>
                  </v:textbox>
                </v:shape>
                <v:shape id="Text Box 7492" o:spid="_x0000_s1131" type="#_x0000_t202" style="position:absolute;left:36576;top:2286;width:2292;height:2667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" filled="f" stroked="f">
                  <v:path arrowok="t"/>
                  <v:textbox style="mso-fit-shape-to-text:t" inset="0,0,0,0">
                    <w:txbxContent>
                      <w:p w14:paraId="763A5C4E" w14:textId="77777777" w:rsidR="0081269F" w:rsidRPr="003B2F6A" w:rsidRDefault="00584840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D96121">
                          <w:rPr>
                            <w:noProof/>
                            <w:position w:val="-12"/>
                            <w:sz w:val="28"/>
                            <w:szCs w:val="28"/>
                            <w:lang w:val="en-US"/>
                          </w:rPr>
                          <w:object w:dxaOrig="360" w:dyaOrig="420" w14:anchorId="0A7723F6">
                            <v:shape id="_x0000_i1064" type="#_x0000_t75" alt="" style="width:17.75pt;height:20.85pt;mso-width-percent:0;mso-height-percent:0;mso-width-percent:0;mso-height-percent:0" o:ole="">
                              <v:imagedata r:id="rId45" o:title=""/>
                            </v:shape>
                            <o:OLEObject Type="Embed" ProgID="Equation.DSMT4" ShapeID="_x0000_i1064" DrawAspect="Content" ObjectID="_1685021630" r:id="rId61"/>
                          </w:object>
                        </w:r>
                      </w:p>
                    </w:txbxContent>
                  </v:textbox>
                </v:shape>
                <v:shape id="Text Box 7493" o:spid="_x0000_s1132" type="#_x0000_t202" style="position:absolute;left:35433;top:7270;width:2673;height:2667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" filled="f" stroked="f">
                  <v:path arrowok="t"/>
                  <v:textbox style="mso-fit-shape-to-text:t" inset="0,0,0,0">
                    <w:txbxContent>
                      <w:p w14:paraId="29C419A5" w14:textId="77777777" w:rsidR="0081269F" w:rsidRPr="003B2F6A" w:rsidRDefault="00584840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D96121">
                          <w:rPr>
                            <w:noProof/>
                            <w:position w:val="-12"/>
                            <w:sz w:val="28"/>
                            <w:szCs w:val="28"/>
                            <w:lang w:val="en-US"/>
                          </w:rPr>
                          <w:object w:dxaOrig="420" w:dyaOrig="420" w14:anchorId="1FF03508">
                            <v:shape id="_x0000_i1063" type="#_x0000_t75" alt="" style="width:20.85pt;height:20.85pt;mso-width-percent:0;mso-height-percent:0;mso-width-percent:0;mso-height-percent:0" o:ole="">
                              <v:imagedata r:id="rId47" o:title=""/>
                            </v:shape>
                            <o:OLEObject Type="Embed" ProgID="Equation.DSMT4" ShapeID="_x0000_i1063" DrawAspect="Content" ObjectID="_1685021631" r:id="rId62"/>
                          </w:object>
                        </w:r>
                      </w:p>
                    </w:txbxContent>
                  </v:textbox>
                </v:shape>
                <v:shape id="Text Box 7494" o:spid="_x0000_s1133" type="#_x0000_t202" style="position:absolute;left:30848;top:1943;width:2673;height:2921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" filled="f" stroked="f">
                  <v:path arrowok="t"/>
                  <v:textbox style="mso-fit-shape-to-text:t" inset="0,0,0,0">
                    <w:txbxContent>
                      <w:p w14:paraId="4116149A" w14:textId="77777777" w:rsidR="0081269F" w:rsidRPr="003B2F6A" w:rsidRDefault="00584840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D96121">
                          <w:rPr>
                            <w:noProof/>
                            <w:position w:val="-16"/>
                            <w:sz w:val="28"/>
                            <w:szCs w:val="28"/>
                            <w:lang w:val="en-US"/>
                          </w:rPr>
                          <w:object w:dxaOrig="420" w:dyaOrig="460" w14:anchorId="752D7A86">
                            <v:shape id="_x0000_i1062" type="#_x0000_t75" alt="" style="width:20.85pt;height:22.95pt;mso-width-percent:0;mso-height-percent:0;mso-width-percent:0;mso-height-percent:0" o:ole="">
                              <v:imagedata r:id="rId49" o:title=""/>
                            </v:shape>
                            <o:OLEObject Type="Embed" ProgID="Equation.DSMT4" ShapeID="_x0000_i1062" DrawAspect="Content" ObjectID="_1685021632" r:id="rId63"/>
                          </w:object>
                        </w:r>
                      </w:p>
                    </w:txbxContent>
                  </v:textbox>
                </v:shape>
                <v:shape id="Text Box 7495" o:spid="_x0000_s1134" type="#_x0000_t202" style="position:absolute;left:36531;top:10147;width:1778;height:2794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" filled="f" stroked="f">
                  <v:path arrowok="t"/>
                  <v:textbox style="mso-fit-shape-to-text:t" inset="0,0,0,0">
                    <w:txbxContent>
                      <w:p w14:paraId="1C5DC1C7" w14:textId="77777777" w:rsidR="0081269F" w:rsidRPr="003B2F6A" w:rsidRDefault="00584840" w:rsidP="0081269F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 w:rsidRPr="00D96121">
                          <w:rPr>
                            <w:noProof/>
                            <w:position w:val="-12"/>
                            <w:sz w:val="28"/>
                            <w:szCs w:val="28"/>
                            <w:lang w:val="en-US"/>
                          </w:rPr>
                          <w:object w:dxaOrig="279" w:dyaOrig="440" w14:anchorId="79285B77">
                            <v:shape id="_x0000_i1061" type="#_x0000_t75" alt="" style="width:13.55pt;height:21.9pt;mso-width-percent:0;mso-height-percent:0;mso-width-percent:0;mso-height-percent:0" o:ole="">
                              <v:imagedata r:id="rId51" o:title=""/>
                            </v:shape>
                            <o:OLEObject Type="Embed" ProgID="Equation.DSMT4" ShapeID="_x0000_i1061" DrawAspect="Content" ObjectID="_1685021633" r:id="rId64"/>
                          </w:object>
                        </w:r>
                      </w:p>
                    </w:txbxContent>
                  </v:textbox>
                </v:shape>
                <v:shape id="Text Box 7496" o:spid="_x0000_s1135" type="#_x0000_t202" style="position:absolute;left:41198;top:18167;width:794;height:204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" filled="f" stroked="f">
                  <v:path arrowok="t"/>
                  <v:textbox style="mso-fit-shape-to-text:t" inset="0,0,0,0">
                    <w:txbxContent>
                      <w:p w14:paraId="4537D3F4" w14:textId="77777777" w:rsidR="0081269F" w:rsidRPr="003418AA" w:rsidRDefault="0081269F" w:rsidP="0081269F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</w:rPr>
                          <w:t>x</w:t>
                        </w:r>
                      </w:p>
                    </w:txbxContent>
                  </v:textbox>
                </v:shape>
                <v:line id="Line 7497" o:spid="_x0000_s1136" style="position:absolute;flip:y;visibility:visible;mso-wrap-style:square" from="13716,1143" to="13716,685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">
                  <v:stroke endarrow="classic" endarrowlength="long"/>
                  <o:lock v:ext="edit" shapetype="f"/>
                </v:line>
                <v:shape id="Text Box 7498" o:spid="_x0000_s1137" type="#_x0000_t202" style="position:absolute;left:12522;top:355;width:793;height:204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" filled="f" stroked="f">
                  <v:path arrowok="t"/>
                  <v:textbox style="mso-fit-shape-to-text:t" inset="0,0,0,0">
                    <w:txbxContent>
                      <w:p w14:paraId="4FD1BD30" w14:textId="77777777" w:rsidR="0081269F" w:rsidRPr="00D96121" w:rsidRDefault="0081269F" w:rsidP="0081269F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5137591" w14:textId="77777777" w:rsidR="0081269F" w:rsidRPr="00033366" w:rsidRDefault="0081269F" w:rsidP="0081269F">
      <w:pPr>
        <w:tabs>
          <w:tab w:val="left" w:pos="7088"/>
        </w:tabs>
        <w:spacing w:line="360" w:lineRule="auto"/>
        <w:jc w:val="center"/>
        <w:rPr>
          <w:sz w:val="28"/>
          <w:szCs w:val="28"/>
        </w:rPr>
      </w:pPr>
      <w:r w:rsidRPr="00033366">
        <w:rPr>
          <w:sz w:val="28"/>
          <w:szCs w:val="28"/>
        </w:rPr>
        <w:t>Рис.1</w:t>
      </w:r>
    </w:p>
    <w:p w14:paraId="06923297" w14:textId="77777777" w:rsidR="0081269F" w:rsidRPr="00033366" w:rsidRDefault="0081269F" w:rsidP="0081269F">
      <w:pPr>
        <w:spacing w:line="360" w:lineRule="auto"/>
        <w:ind w:firstLine="709"/>
        <w:jc w:val="both"/>
        <w:rPr>
          <w:sz w:val="28"/>
          <w:szCs w:val="28"/>
        </w:rPr>
      </w:pPr>
      <w:r w:rsidRPr="00033366">
        <w:rPr>
          <w:sz w:val="28"/>
          <w:szCs w:val="28"/>
        </w:rPr>
        <w:lastRenderedPageBreak/>
        <w:t>Связи:</w:t>
      </w:r>
      <w:r>
        <w:rPr>
          <w:sz w:val="28"/>
          <w:szCs w:val="28"/>
        </w:rPr>
        <w:t xml:space="preserve"> шарнирно-неподвижная опора в точке</w:t>
      </w:r>
      <w:r w:rsidRPr="00033366">
        <w:rPr>
          <w:sz w:val="28"/>
          <w:szCs w:val="28"/>
        </w:rPr>
        <w:t xml:space="preserve"> </w:t>
      </w:r>
      <w:r w:rsidRPr="003F468D">
        <w:rPr>
          <w:i/>
          <w:sz w:val="28"/>
          <w:szCs w:val="28"/>
        </w:rPr>
        <w:t>А</w:t>
      </w:r>
      <w:r>
        <w:rPr>
          <w:sz w:val="28"/>
          <w:szCs w:val="28"/>
        </w:rPr>
        <w:t>, невесомый стержень в точке</w:t>
      </w:r>
      <w:r w:rsidRPr="00033366">
        <w:rPr>
          <w:sz w:val="28"/>
          <w:szCs w:val="28"/>
        </w:rPr>
        <w:t xml:space="preserve"> </w:t>
      </w:r>
      <w:r w:rsidRPr="003F468D">
        <w:rPr>
          <w:i/>
          <w:sz w:val="28"/>
          <w:szCs w:val="28"/>
        </w:rPr>
        <w:t>В</w:t>
      </w:r>
      <w:r>
        <w:rPr>
          <w:sz w:val="28"/>
          <w:szCs w:val="28"/>
        </w:rPr>
        <w:t xml:space="preserve"> и нить в точке </w:t>
      </w:r>
      <w:r w:rsidRPr="00D26D13">
        <w:rPr>
          <w:i/>
          <w:sz w:val="28"/>
          <w:szCs w:val="28"/>
        </w:rPr>
        <w:t>С</w:t>
      </w:r>
      <w:r>
        <w:rPr>
          <w:sz w:val="28"/>
          <w:szCs w:val="28"/>
        </w:rPr>
        <w:t>.</w:t>
      </w:r>
      <w:r w:rsidRPr="00033366">
        <w:rPr>
          <w:sz w:val="28"/>
          <w:szCs w:val="28"/>
        </w:rPr>
        <w:t xml:space="preserve"> Заменяем связи реакциями. Реакция шарнирно-неподвижной опоры </w:t>
      </w:r>
      <w:r w:rsidR="00584840" w:rsidRPr="00033366">
        <w:rPr>
          <w:noProof/>
          <w:position w:val="-12"/>
          <w:sz w:val="28"/>
          <w:szCs w:val="28"/>
          <w:lang w:val="en-US"/>
        </w:rPr>
        <w:object w:dxaOrig="360" w:dyaOrig="420" w14:anchorId="3768C243">
          <v:shape id="_x0000_i1051" type="#_x0000_t75" alt="" style="width:17.75pt;height:20.85pt;mso-width-percent:0;mso-height-percent:0;mso-width-percent:0;mso-height-percent:0" o:ole="">
            <v:imagedata r:id="rId65" o:title=""/>
          </v:shape>
          <o:OLEObject Type="Embed" ProgID="Equation.DSMT4" ShapeID="_x0000_i1051" DrawAspect="Content" ObjectID="_1685021595" r:id="rId66"/>
        </w:object>
      </w:r>
      <w:r w:rsidRPr="00033366">
        <w:rPr>
          <w:sz w:val="28"/>
          <w:szCs w:val="28"/>
        </w:rPr>
        <w:t xml:space="preserve"> имеет две составляющие </w:t>
      </w:r>
      <w:r w:rsidR="00584840" w:rsidRPr="00033366">
        <w:rPr>
          <w:noProof/>
          <w:position w:val="-12"/>
          <w:sz w:val="28"/>
          <w:szCs w:val="28"/>
          <w:lang w:val="en-US"/>
        </w:rPr>
        <w:object w:dxaOrig="400" w:dyaOrig="420" w14:anchorId="6BF69C11">
          <v:shape id="_x0000_i1050" type="#_x0000_t75" alt="" style="width:19.85pt;height:20.85pt;mso-width-percent:0;mso-height-percent:0;mso-width-percent:0;mso-height-percent:0" o:ole="">
            <v:imagedata r:id="rId67" o:title=""/>
          </v:shape>
          <o:OLEObject Type="Embed" ProgID="Equation.DSMT4" ShapeID="_x0000_i1050" DrawAspect="Content" ObjectID="_1685021596" r:id="rId68"/>
        </w:object>
      </w:r>
      <w:r w:rsidRPr="00033366">
        <w:rPr>
          <w:sz w:val="28"/>
          <w:szCs w:val="28"/>
        </w:rPr>
        <w:t xml:space="preserve"> и </w:t>
      </w:r>
      <w:r w:rsidR="00584840" w:rsidRPr="00033366">
        <w:rPr>
          <w:noProof/>
          <w:position w:val="-12"/>
          <w:sz w:val="28"/>
          <w:szCs w:val="28"/>
          <w:lang w:val="en-US"/>
        </w:rPr>
        <w:object w:dxaOrig="300" w:dyaOrig="420" w14:anchorId="745940D1">
          <v:shape id="_x0000_i1049" type="#_x0000_t75" alt="" style="width:14.6pt;height:20.85pt;mso-width-percent:0;mso-height-percent:0;mso-width-percent:0;mso-height-percent:0" o:ole="">
            <v:imagedata r:id="rId69" o:title=""/>
          </v:shape>
          <o:OLEObject Type="Embed" ProgID="Equation.DSMT4" ShapeID="_x0000_i1049" DrawAspect="Content" ObjectID="_1685021597" r:id="rId70"/>
        </w:object>
      </w:r>
      <w:r w:rsidRPr="00033366">
        <w:rPr>
          <w:sz w:val="28"/>
          <w:szCs w:val="28"/>
        </w:rPr>
        <w:t xml:space="preserve">, реакция </w:t>
      </w:r>
      <w:r>
        <w:rPr>
          <w:sz w:val="28"/>
          <w:szCs w:val="28"/>
        </w:rPr>
        <w:t xml:space="preserve">стержня </w:t>
      </w:r>
      <w:r w:rsidR="00584840" w:rsidRPr="00033366">
        <w:rPr>
          <w:noProof/>
          <w:position w:val="-12"/>
          <w:sz w:val="28"/>
          <w:szCs w:val="28"/>
          <w:lang w:val="en-US"/>
        </w:rPr>
        <w:object w:dxaOrig="360" w:dyaOrig="420" w14:anchorId="0D62C576">
          <v:shape id="_x0000_i1048" type="#_x0000_t75" alt="" style="width:17.75pt;height:20.85pt;mso-width-percent:0;mso-height-percent:0;mso-width-percent:0;mso-height-percent:0" o:ole="">
            <v:imagedata r:id="rId71" o:title=""/>
          </v:shape>
          <o:OLEObject Type="Embed" ProgID="Equation.DSMT4" ShapeID="_x0000_i1048" DrawAspect="Content" ObjectID="_1685021598" r:id="rId72"/>
        </w:object>
      </w:r>
      <w:r>
        <w:rPr>
          <w:sz w:val="28"/>
          <w:szCs w:val="28"/>
        </w:rPr>
        <w:t xml:space="preserve"> направлена по стержню (считаем его растянутым), реакция нити </w:t>
      </w:r>
      <w:r w:rsidR="00584840" w:rsidRPr="00265668">
        <w:rPr>
          <w:noProof/>
          <w:position w:val="-4"/>
          <w:sz w:val="28"/>
          <w:szCs w:val="28"/>
        </w:rPr>
        <w:object w:dxaOrig="240" w:dyaOrig="340" w14:anchorId="625F551C">
          <v:shape id="_x0000_i1047" type="#_x0000_t75" alt="" style="width:12.5pt;height:16.7pt;mso-width-percent:0;mso-height-percent:0;mso-width-percent:0;mso-height-percent:0" o:ole="">
            <v:imagedata r:id="rId73" o:title=""/>
          </v:shape>
          <o:OLEObject Type="Embed" ProgID="Equation.DSMT4" ShapeID="_x0000_i1047" DrawAspect="Content" ObjectID="_1685021599" r:id="rId74"/>
        </w:object>
      </w:r>
      <w:r>
        <w:rPr>
          <w:sz w:val="28"/>
          <w:szCs w:val="28"/>
        </w:rPr>
        <w:t xml:space="preserve"> направлена от тела по нити</w:t>
      </w:r>
      <w:r w:rsidRPr="00B360D2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="00584840" w:rsidRPr="00B360D2">
        <w:rPr>
          <w:noProof/>
          <w:position w:val="-6"/>
          <w:sz w:val="28"/>
          <w:szCs w:val="28"/>
        </w:rPr>
        <w:object w:dxaOrig="1260" w:dyaOrig="300" w14:anchorId="060B0AF1">
          <v:shape id="_x0000_i1046" type="#_x0000_t75" alt="" style="width:62.6pt;height:14.6pt;mso-width-percent:0;mso-height-percent:0;mso-width-percent:0;mso-height-percent:0" o:ole="">
            <v:imagedata r:id="rId75" o:title=""/>
          </v:shape>
          <o:OLEObject Type="Embed" ProgID="Equation.DSMT4" ShapeID="_x0000_i1046" DrawAspect="Content" ObjectID="_1685021600" r:id="rId76"/>
        </w:object>
      </w:r>
      <w:r w:rsidRPr="00B360D2">
        <w:rPr>
          <w:sz w:val="28"/>
          <w:szCs w:val="28"/>
        </w:rPr>
        <w:t>кН</w:t>
      </w:r>
      <w:r>
        <w:rPr>
          <w:sz w:val="28"/>
          <w:szCs w:val="28"/>
        </w:rPr>
        <w:t>)</w:t>
      </w:r>
      <w:r w:rsidRPr="00033366">
        <w:rPr>
          <w:sz w:val="28"/>
          <w:szCs w:val="28"/>
        </w:rPr>
        <w:t>.</w:t>
      </w:r>
    </w:p>
    <w:p w14:paraId="31AB8886" w14:textId="77777777" w:rsidR="0081269F" w:rsidRPr="00DC3F6C" w:rsidRDefault="0081269F" w:rsidP="0081269F">
      <w:pPr>
        <w:tabs>
          <w:tab w:val="left" w:pos="7088"/>
        </w:tabs>
        <w:spacing w:line="360" w:lineRule="auto"/>
        <w:ind w:firstLine="709"/>
        <w:jc w:val="both"/>
        <w:rPr>
          <w:sz w:val="28"/>
          <w:szCs w:val="28"/>
        </w:rPr>
      </w:pPr>
      <w:r w:rsidRPr="00033366">
        <w:rPr>
          <w:sz w:val="28"/>
          <w:szCs w:val="28"/>
        </w:rPr>
        <w:t xml:space="preserve">Выбираем систему координат </w:t>
      </w:r>
      <w:proofErr w:type="spellStart"/>
      <w:r w:rsidRPr="00033366">
        <w:rPr>
          <w:i/>
          <w:sz w:val="28"/>
          <w:szCs w:val="28"/>
        </w:rPr>
        <w:t>xAy</w:t>
      </w:r>
      <w:proofErr w:type="spellEnd"/>
      <w:r w:rsidRPr="00033366">
        <w:rPr>
          <w:i/>
          <w:sz w:val="28"/>
          <w:szCs w:val="28"/>
        </w:rPr>
        <w:t xml:space="preserve"> </w:t>
      </w:r>
      <w:r w:rsidRPr="00033366">
        <w:rPr>
          <w:sz w:val="28"/>
          <w:szCs w:val="28"/>
        </w:rPr>
        <w:t>(см. рис.1) и составляем уравнения равновесия для произвольной плоской системы сил:</w:t>
      </w:r>
    </w:p>
    <w:p w14:paraId="1CA142F7" w14:textId="77777777" w:rsidR="0081269F" w:rsidRPr="00033366" w:rsidRDefault="00584840" w:rsidP="0081269F">
      <w:pPr>
        <w:tabs>
          <w:tab w:val="left" w:pos="7088"/>
        </w:tabs>
        <w:spacing w:line="360" w:lineRule="auto"/>
        <w:jc w:val="center"/>
        <w:rPr>
          <w:sz w:val="28"/>
          <w:szCs w:val="28"/>
        </w:rPr>
      </w:pPr>
      <w:r w:rsidRPr="002A659A">
        <w:rPr>
          <w:noProof/>
          <w:position w:val="-32"/>
          <w:sz w:val="28"/>
          <w:szCs w:val="28"/>
        </w:rPr>
        <w:object w:dxaOrig="1100" w:dyaOrig="780" w14:anchorId="148F3438">
          <v:shape id="_x0000_i1045" type="#_x0000_t75" alt="" style="width:55.3pt;height:38.6pt;mso-width-percent:0;mso-height-percent:0;mso-width-percent:0;mso-height-percent:0" o:ole="">
            <v:imagedata r:id="rId9" o:title=""/>
          </v:shape>
          <o:OLEObject Type="Embed" ProgID="Equation.3" ShapeID="_x0000_i1045" DrawAspect="Content" ObjectID="_1685021601" r:id="rId77"/>
        </w:object>
      </w:r>
      <w:r w:rsidR="0081269F" w:rsidRPr="00033366">
        <w:rPr>
          <w:sz w:val="28"/>
          <w:szCs w:val="28"/>
        </w:rPr>
        <w:t xml:space="preserve">; </w:t>
      </w:r>
      <w:r w:rsidRPr="00033366">
        <w:rPr>
          <w:noProof/>
          <w:position w:val="-12"/>
          <w:sz w:val="28"/>
          <w:szCs w:val="28"/>
        </w:rPr>
        <w:object w:dxaOrig="5200" w:dyaOrig="380" w14:anchorId="3FAE5AF5">
          <v:shape id="_x0000_i1044" type="#_x0000_t75" alt="" style="width:259.85pt;height:18.8pt;mso-width-percent:0;mso-height-percent:0;mso-width-percent:0;mso-height-percent:0" o:ole="">
            <v:imagedata r:id="rId78" o:title=""/>
          </v:shape>
          <o:OLEObject Type="Embed" ProgID="Equation.2" ShapeID="_x0000_i1044" DrawAspect="Content" ObjectID="_1685021602" r:id="rId79"/>
        </w:object>
      </w:r>
      <w:r w:rsidR="0081269F">
        <w:rPr>
          <w:sz w:val="28"/>
          <w:szCs w:val="28"/>
        </w:rPr>
        <w:t>;</w:t>
      </w:r>
      <w:r w:rsidR="0081269F" w:rsidRPr="005A69F6">
        <w:rPr>
          <w:sz w:val="28"/>
          <w:szCs w:val="28"/>
        </w:rPr>
        <w:t xml:space="preserve"> </w:t>
      </w:r>
      <w:r w:rsidR="0081269F" w:rsidRPr="00033366">
        <w:rPr>
          <w:sz w:val="28"/>
          <w:szCs w:val="28"/>
        </w:rPr>
        <w:t>(1)</w:t>
      </w:r>
    </w:p>
    <w:p w14:paraId="7192BFBD" w14:textId="77777777" w:rsidR="0081269F" w:rsidRPr="00033366" w:rsidRDefault="00584840" w:rsidP="0081269F">
      <w:pPr>
        <w:tabs>
          <w:tab w:val="left" w:pos="7088"/>
          <w:tab w:val="left" w:pos="8931"/>
        </w:tabs>
        <w:spacing w:line="360" w:lineRule="auto"/>
        <w:jc w:val="center"/>
        <w:rPr>
          <w:sz w:val="28"/>
          <w:szCs w:val="28"/>
        </w:rPr>
      </w:pPr>
      <w:r w:rsidRPr="002A659A">
        <w:rPr>
          <w:noProof/>
          <w:position w:val="-32"/>
          <w:sz w:val="28"/>
          <w:szCs w:val="28"/>
        </w:rPr>
        <w:object w:dxaOrig="1120" w:dyaOrig="780" w14:anchorId="3646E5BF">
          <v:shape id="_x0000_i1043" type="#_x0000_t75" alt="" style="width:56.35pt;height:38.6pt;mso-width-percent:0;mso-height-percent:0;mso-width-percent:0;mso-height-percent:0" o:ole="">
            <v:imagedata r:id="rId11" o:title=""/>
          </v:shape>
          <o:OLEObject Type="Embed" ProgID="Equation.3" ShapeID="_x0000_i1043" DrawAspect="Content" ObjectID="_1685021603" r:id="rId80"/>
        </w:object>
      </w:r>
      <w:r w:rsidR="0081269F" w:rsidRPr="00033366">
        <w:rPr>
          <w:sz w:val="28"/>
          <w:szCs w:val="28"/>
        </w:rPr>
        <w:t xml:space="preserve">; </w:t>
      </w:r>
      <w:r w:rsidRPr="00033366">
        <w:rPr>
          <w:noProof/>
          <w:position w:val="-12"/>
          <w:sz w:val="28"/>
          <w:szCs w:val="28"/>
        </w:rPr>
        <w:object w:dxaOrig="4540" w:dyaOrig="380" w14:anchorId="6D05F0B6">
          <v:shape id="_x0000_i1042" type="#_x0000_t75" alt="" style="width:227.5pt;height:18.8pt;mso-width-percent:0;mso-height-percent:0;mso-width-percent:0;mso-height-percent:0" o:ole="">
            <v:imagedata r:id="rId81" o:title=""/>
          </v:shape>
          <o:OLEObject Type="Embed" ProgID="Equation.2" ShapeID="_x0000_i1042" DrawAspect="Content" ObjectID="_1685021604" r:id="rId82"/>
        </w:object>
      </w:r>
      <w:r w:rsidR="0081269F" w:rsidRPr="00033366">
        <w:rPr>
          <w:sz w:val="28"/>
          <w:szCs w:val="28"/>
        </w:rPr>
        <w:t>; (2)</w:t>
      </w:r>
    </w:p>
    <w:p w14:paraId="25D2B6D7" w14:textId="77777777" w:rsidR="0081269F" w:rsidRPr="007D6675" w:rsidRDefault="00584840" w:rsidP="0081269F">
      <w:pPr>
        <w:tabs>
          <w:tab w:val="left" w:pos="7088"/>
          <w:tab w:val="left" w:pos="8931"/>
        </w:tabs>
        <w:spacing w:line="360" w:lineRule="auto"/>
        <w:jc w:val="center"/>
        <w:rPr>
          <w:sz w:val="28"/>
          <w:szCs w:val="28"/>
        </w:rPr>
      </w:pPr>
      <w:r w:rsidRPr="002A659A">
        <w:rPr>
          <w:noProof/>
          <w:position w:val="-32"/>
          <w:sz w:val="28"/>
          <w:szCs w:val="28"/>
        </w:rPr>
        <w:object w:dxaOrig="1680" w:dyaOrig="780" w14:anchorId="7C2959DD">
          <v:shape id="_x0000_i1041" type="#_x0000_t75" alt="" style="width:84.5pt;height:38.6pt;mso-width-percent:0;mso-height-percent:0;mso-width-percent:0;mso-height-percent:0" o:ole="">
            <v:imagedata r:id="rId83" o:title=""/>
          </v:shape>
          <o:OLEObject Type="Embed" ProgID="Equation.3" ShapeID="_x0000_i1041" DrawAspect="Content" ObjectID="_1685021605" r:id="rId84"/>
        </w:object>
      </w:r>
      <w:r w:rsidR="0081269F" w:rsidRPr="00033366">
        <w:rPr>
          <w:sz w:val="28"/>
          <w:szCs w:val="28"/>
        </w:rPr>
        <w:t xml:space="preserve">; </w:t>
      </w:r>
      <w:r w:rsidRPr="00033366">
        <w:rPr>
          <w:noProof/>
          <w:position w:val="-12"/>
          <w:sz w:val="28"/>
          <w:szCs w:val="28"/>
        </w:rPr>
        <w:object w:dxaOrig="200" w:dyaOrig="400" w14:anchorId="3DA5B267">
          <v:shape id="_x0000_i1040" type="#_x0000_t75" alt="" style="width:10.45pt;height:19.85pt;mso-width-percent:0;mso-height-percent:0;mso-width-percent:0;mso-height-percent:0" o:ole="">
            <v:imagedata r:id="rId85" o:title=""/>
          </v:shape>
          <o:OLEObject Type="Embed" ProgID="Equation.2" ShapeID="_x0000_i1040" DrawAspect="Content" ObjectID="_1685021606" r:id="rId86"/>
        </w:object>
      </w:r>
      <w:r w:rsidRPr="00546420">
        <w:rPr>
          <w:noProof/>
          <w:position w:val="-34"/>
          <w:sz w:val="28"/>
          <w:szCs w:val="28"/>
        </w:rPr>
        <w:object w:dxaOrig="5020" w:dyaOrig="820" w14:anchorId="2E5D37AE">
          <v:shape id="_x0000_i1039" type="#_x0000_t75" alt="" style="width:251.5pt;height:40.7pt;mso-width-percent:0;mso-height-percent:0;mso-width-percent:0;mso-height-percent:0" o:ole="">
            <v:imagedata r:id="rId87" o:title=""/>
          </v:shape>
          <o:OLEObject Type="Embed" ProgID="Equation.2" ShapeID="_x0000_i1039" DrawAspect="Content" ObjectID="_1685021607" r:id="rId88"/>
        </w:object>
      </w:r>
      <w:r w:rsidRPr="00033366">
        <w:rPr>
          <w:noProof/>
          <w:position w:val="-12"/>
          <w:sz w:val="28"/>
          <w:szCs w:val="28"/>
        </w:rPr>
        <w:object w:dxaOrig="200" w:dyaOrig="400" w14:anchorId="7DF31182">
          <v:shape id="_x0000_i1038" type="#_x0000_t75" alt="" style="width:10.45pt;height:19.85pt;mso-width-percent:0;mso-height-percent:0;mso-width-percent:0;mso-height-percent:0" o:ole="">
            <v:imagedata r:id="rId89" o:title=""/>
          </v:shape>
          <o:OLEObject Type="Embed" ProgID="Equation.2" ShapeID="_x0000_i1038" DrawAspect="Content" ObjectID="_1685021608" r:id="rId90"/>
        </w:object>
      </w:r>
      <w:r w:rsidR="0081269F">
        <w:rPr>
          <w:sz w:val="28"/>
          <w:szCs w:val="28"/>
        </w:rPr>
        <w:t xml:space="preserve">; </w:t>
      </w:r>
      <w:r w:rsidR="0081269F" w:rsidRPr="00033366">
        <w:rPr>
          <w:sz w:val="28"/>
          <w:szCs w:val="28"/>
        </w:rPr>
        <w:t>(3)</w:t>
      </w:r>
    </w:p>
    <w:p w14:paraId="1FBD0F47" w14:textId="77777777" w:rsidR="0081269F" w:rsidRPr="00033366" w:rsidRDefault="0081269F" w:rsidP="0081269F">
      <w:pPr>
        <w:tabs>
          <w:tab w:val="left" w:pos="7088"/>
        </w:tabs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Из уравнения (3</w:t>
      </w:r>
      <w:r w:rsidRPr="00033366">
        <w:rPr>
          <w:sz w:val="28"/>
          <w:szCs w:val="28"/>
        </w:rPr>
        <w:t xml:space="preserve">) находим </w:t>
      </w:r>
      <w:r w:rsidR="00584840" w:rsidRPr="00033366">
        <w:rPr>
          <w:noProof/>
          <w:position w:val="-12"/>
          <w:sz w:val="28"/>
          <w:szCs w:val="28"/>
        </w:rPr>
        <w:object w:dxaOrig="340" w:dyaOrig="400" w14:anchorId="4D8601CF">
          <v:shape id="_x0000_i1037" type="#_x0000_t75" alt="" style="width:16.7pt;height:19.85pt;mso-width-percent:0;mso-height-percent:0;mso-width-percent:0;mso-height-percent:0" o:ole="">
            <v:imagedata r:id="rId91" o:title=""/>
          </v:shape>
          <o:OLEObject Type="Embed" ProgID="Equation.2" ShapeID="_x0000_i1037" DrawAspect="Content" ObjectID="_1685021609" r:id="rId92"/>
        </w:object>
      </w:r>
      <w:r w:rsidRPr="00033366">
        <w:rPr>
          <w:sz w:val="28"/>
          <w:szCs w:val="28"/>
        </w:rPr>
        <w:t>:</w:t>
      </w:r>
    </w:p>
    <w:p w14:paraId="32FFE0F9" w14:textId="77777777" w:rsidR="0081269F" w:rsidRDefault="00584840" w:rsidP="0081269F">
      <w:pPr>
        <w:spacing w:line="360" w:lineRule="auto"/>
        <w:jc w:val="center"/>
        <w:rPr>
          <w:sz w:val="28"/>
          <w:szCs w:val="28"/>
        </w:rPr>
      </w:pPr>
      <w:r w:rsidRPr="005A69F6">
        <w:rPr>
          <w:noProof/>
          <w:position w:val="-28"/>
          <w:sz w:val="28"/>
          <w:szCs w:val="28"/>
        </w:rPr>
        <w:object w:dxaOrig="6440" w:dyaOrig="760" w14:anchorId="0B06068C">
          <v:shape id="_x0000_i1036" type="#_x0000_t75" alt="" style="width:322.45pt;height:37.55pt;mso-width-percent:0;mso-height-percent:0;mso-width-percent:0;mso-height-percent:0" o:ole="">
            <v:imagedata r:id="rId93" o:title=""/>
          </v:shape>
          <o:OLEObject Type="Embed" ProgID="Equation.DSMT4" ShapeID="_x0000_i1036" DrawAspect="Content" ObjectID="_1685021610" r:id="rId94"/>
        </w:object>
      </w:r>
    </w:p>
    <w:p w14:paraId="1D66838E" w14:textId="77777777" w:rsidR="0081269F" w:rsidRPr="007D6675" w:rsidRDefault="00584840" w:rsidP="0081269F">
      <w:pPr>
        <w:spacing w:line="360" w:lineRule="auto"/>
        <w:jc w:val="center"/>
        <w:rPr>
          <w:sz w:val="28"/>
          <w:szCs w:val="28"/>
        </w:rPr>
      </w:pPr>
      <w:r w:rsidRPr="005A69F6">
        <w:rPr>
          <w:noProof/>
          <w:position w:val="-32"/>
          <w:sz w:val="28"/>
          <w:szCs w:val="28"/>
        </w:rPr>
        <w:object w:dxaOrig="6320" w:dyaOrig="800" w14:anchorId="0ACB5B7C">
          <v:shape id="_x0000_i1035" type="#_x0000_t75" alt="" style="width:316.15pt;height:39.65pt;mso-width-percent:0;mso-height-percent:0;mso-width-percent:0;mso-height-percent:0" o:ole="">
            <v:imagedata r:id="rId95" o:title=""/>
          </v:shape>
          <o:OLEObject Type="Embed" ProgID="Equation.DSMT4" ShapeID="_x0000_i1035" DrawAspect="Content" ObjectID="_1685021611" r:id="rId96"/>
        </w:object>
      </w:r>
      <w:r w:rsidR="0081269F">
        <w:rPr>
          <w:sz w:val="28"/>
          <w:szCs w:val="28"/>
        </w:rPr>
        <w:t xml:space="preserve"> </w:t>
      </w:r>
      <w:r w:rsidR="0081269F" w:rsidRPr="00033366">
        <w:rPr>
          <w:sz w:val="28"/>
          <w:szCs w:val="28"/>
        </w:rPr>
        <w:t>кН</w:t>
      </w:r>
    </w:p>
    <w:p w14:paraId="00D1A2ED" w14:textId="77777777" w:rsidR="0081269F" w:rsidRPr="00033366" w:rsidRDefault="0081269F" w:rsidP="0081269F">
      <w:pPr>
        <w:tabs>
          <w:tab w:val="left" w:pos="7088"/>
        </w:tabs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Из уравнения (1</w:t>
      </w:r>
      <w:r w:rsidRPr="00033366">
        <w:rPr>
          <w:sz w:val="28"/>
          <w:szCs w:val="28"/>
        </w:rPr>
        <w:t>) находим</w:t>
      </w:r>
      <w:r>
        <w:rPr>
          <w:sz w:val="28"/>
          <w:szCs w:val="28"/>
        </w:rPr>
        <w:t xml:space="preserve"> </w:t>
      </w:r>
      <w:r w:rsidR="00584840" w:rsidRPr="00033366">
        <w:rPr>
          <w:noProof/>
          <w:position w:val="-12"/>
          <w:sz w:val="28"/>
          <w:szCs w:val="28"/>
        </w:rPr>
        <w:object w:dxaOrig="420" w:dyaOrig="400" w14:anchorId="1DC4ED4D">
          <v:shape id="_x0000_i1034" type="#_x0000_t75" alt="" style="width:20.85pt;height:19.85pt;mso-width-percent:0;mso-height-percent:0;mso-width-percent:0;mso-height-percent:0" o:ole="">
            <v:imagedata r:id="rId97" o:title=""/>
          </v:shape>
          <o:OLEObject Type="Embed" ProgID="Equation.2" ShapeID="_x0000_i1034" DrawAspect="Content" ObjectID="_1685021612" r:id="rId98"/>
        </w:object>
      </w:r>
      <w:r w:rsidRPr="00033366">
        <w:rPr>
          <w:sz w:val="28"/>
          <w:szCs w:val="28"/>
        </w:rPr>
        <w:t>:</w:t>
      </w:r>
      <w:r w:rsidR="00584840" w:rsidRPr="00033366">
        <w:rPr>
          <w:noProof/>
          <w:position w:val="-12"/>
          <w:sz w:val="28"/>
          <w:szCs w:val="28"/>
        </w:rPr>
        <w:object w:dxaOrig="200" w:dyaOrig="400" w14:anchorId="227A20FA">
          <v:shape id="_x0000_i1033" type="#_x0000_t75" alt="" style="width:10.45pt;height:19.85pt;mso-width-percent:0;mso-height-percent:0;mso-width-percent:0;mso-height-percent:0" o:ole="">
            <v:imagedata r:id="rId99" o:title=""/>
          </v:shape>
          <o:OLEObject Type="Embed" ProgID="Equation.2" ShapeID="_x0000_i1033" DrawAspect="Content" ObjectID="_1685021613" r:id="rId100"/>
        </w:object>
      </w:r>
    </w:p>
    <w:p w14:paraId="05640464" w14:textId="77777777" w:rsidR="0081269F" w:rsidRDefault="00584840" w:rsidP="0081269F">
      <w:pPr>
        <w:tabs>
          <w:tab w:val="left" w:pos="7088"/>
        </w:tabs>
        <w:spacing w:line="360" w:lineRule="auto"/>
        <w:jc w:val="center"/>
        <w:rPr>
          <w:sz w:val="28"/>
          <w:szCs w:val="28"/>
        </w:rPr>
      </w:pPr>
      <w:r w:rsidRPr="00164B65">
        <w:rPr>
          <w:noProof/>
          <w:position w:val="-12"/>
          <w:sz w:val="28"/>
          <w:szCs w:val="28"/>
        </w:rPr>
        <w:object w:dxaOrig="5200" w:dyaOrig="380" w14:anchorId="0BB72446">
          <v:shape id="_x0000_i1032" type="#_x0000_t75" alt="" style="width:259.85pt;height:18.8pt;mso-width-percent:0;mso-height-percent:0;mso-width-percent:0;mso-height-percent:0" o:ole="">
            <v:imagedata r:id="rId101" o:title=""/>
          </v:shape>
          <o:OLEObject Type="Embed" ProgID="Equation.DSMT4" ShapeID="_x0000_i1032" DrawAspect="Content" ObjectID="_1685021614" r:id="rId102"/>
        </w:object>
      </w:r>
    </w:p>
    <w:p w14:paraId="69091CD6" w14:textId="77777777" w:rsidR="0081269F" w:rsidRPr="00DC3F6C" w:rsidRDefault="00584840" w:rsidP="0081269F">
      <w:pPr>
        <w:tabs>
          <w:tab w:val="left" w:pos="7088"/>
        </w:tabs>
        <w:spacing w:line="360" w:lineRule="auto"/>
        <w:jc w:val="center"/>
        <w:rPr>
          <w:sz w:val="28"/>
          <w:szCs w:val="28"/>
        </w:rPr>
      </w:pPr>
      <w:r w:rsidRPr="00164B65">
        <w:rPr>
          <w:noProof/>
          <w:position w:val="-10"/>
          <w:sz w:val="28"/>
          <w:szCs w:val="28"/>
        </w:rPr>
        <w:object w:dxaOrig="5020" w:dyaOrig="340" w14:anchorId="293D9CE5">
          <v:shape id="_x0000_i1031" type="#_x0000_t75" alt="" style="width:251.5pt;height:16.7pt;mso-width-percent:0;mso-height-percent:0;mso-width-percent:0;mso-height-percent:0" o:ole="">
            <v:imagedata r:id="rId103" o:title=""/>
          </v:shape>
          <o:OLEObject Type="Embed" ProgID="Equation.DSMT4" ShapeID="_x0000_i1031" DrawAspect="Content" ObjectID="_1685021615" r:id="rId104"/>
        </w:object>
      </w:r>
      <w:r w:rsidR="0081269F">
        <w:rPr>
          <w:sz w:val="28"/>
          <w:szCs w:val="28"/>
        </w:rPr>
        <w:t xml:space="preserve"> </w:t>
      </w:r>
      <w:proofErr w:type="spellStart"/>
      <w:r w:rsidR="0081269F" w:rsidRPr="00033366">
        <w:rPr>
          <w:sz w:val="28"/>
          <w:szCs w:val="28"/>
        </w:rPr>
        <w:t>кН</w:t>
      </w:r>
      <w:r w:rsidR="0081269F">
        <w:rPr>
          <w:sz w:val="28"/>
          <w:szCs w:val="28"/>
        </w:rPr>
        <w:t>.</w:t>
      </w:r>
      <w:proofErr w:type="spellEnd"/>
    </w:p>
    <w:p w14:paraId="1DA41F09" w14:textId="77777777" w:rsidR="0081269F" w:rsidRPr="00033366" w:rsidRDefault="0081269F" w:rsidP="0081269F">
      <w:pPr>
        <w:tabs>
          <w:tab w:val="left" w:pos="7088"/>
        </w:tabs>
        <w:spacing w:line="360" w:lineRule="auto"/>
        <w:ind w:firstLine="709"/>
        <w:rPr>
          <w:sz w:val="28"/>
          <w:szCs w:val="28"/>
        </w:rPr>
      </w:pPr>
      <w:r w:rsidRPr="00033366">
        <w:rPr>
          <w:sz w:val="28"/>
          <w:szCs w:val="28"/>
        </w:rPr>
        <w:t xml:space="preserve">Из уравнения (2) находим </w:t>
      </w:r>
      <w:r w:rsidR="00584840" w:rsidRPr="00033366">
        <w:rPr>
          <w:noProof/>
          <w:position w:val="-12"/>
          <w:sz w:val="28"/>
          <w:szCs w:val="28"/>
        </w:rPr>
        <w:object w:dxaOrig="320" w:dyaOrig="400" w14:anchorId="382A789D">
          <v:shape id="_x0000_i1030" type="#_x0000_t75" alt="" style="width:15.65pt;height:19.85pt;mso-width-percent:0;mso-height-percent:0;mso-width-percent:0;mso-height-percent:0" o:ole="">
            <v:imagedata r:id="rId105" o:title=""/>
          </v:shape>
          <o:OLEObject Type="Embed" ProgID="Equation.2" ShapeID="_x0000_i1030" DrawAspect="Content" ObjectID="_1685021616" r:id="rId106"/>
        </w:object>
      </w:r>
      <w:r w:rsidRPr="00033366">
        <w:rPr>
          <w:sz w:val="28"/>
          <w:szCs w:val="28"/>
        </w:rPr>
        <w:t>:</w:t>
      </w:r>
    </w:p>
    <w:p w14:paraId="3C4755F7" w14:textId="77777777" w:rsidR="0081269F" w:rsidRDefault="00584840" w:rsidP="0081269F">
      <w:pPr>
        <w:tabs>
          <w:tab w:val="left" w:pos="7088"/>
        </w:tabs>
        <w:spacing w:line="360" w:lineRule="auto"/>
        <w:jc w:val="center"/>
        <w:rPr>
          <w:sz w:val="28"/>
          <w:szCs w:val="28"/>
        </w:rPr>
      </w:pPr>
      <w:r w:rsidRPr="00770612">
        <w:rPr>
          <w:noProof/>
          <w:position w:val="-12"/>
          <w:sz w:val="28"/>
          <w:szCs w:val="28"/>
        </w:rPr>
        <w:object w:dxaOrig="4500" w:dyaOrig="380" w14:anchorId="55E98556">
          <v:shape id="_x0000_i1029" type="#_x0000_t75" alt="" style="width:225.4pt;height:18.8pt;mso-width-percent:0;mso-height-percent:0;mso-width-percent:0;mso-height-percent:0" o:ole="">
            <v:imagedata r:id="rId107" o:title=""/>
          </v:shape>
          <o:OLEObject Type="Embed" ProgID="Equation.DSMT4" ShapeID="_x0000_i1029" DrawAspect="Content" ObjectID="_1685021617" r:id="rId108"/>
        </w:object>
      </w:r>
    </w:p>
    <w:p w14:paraId="17B9B954" w14:textId="77777777" w:rsidR="0081269F" w:rsidRPr="00DC3F6C" w:rsidRDefault="00584840" w:rsidP="0081269F">
      <w:pPr>
        <w:tabs>
          <w:tab w:val="left" w:pos="7088"/>
        </w:tabs>
        <w:spacing w:line="360" w:lineRule="auto"/>
        <w:jc w:val="center"/>
        <w:rPr>
          <w:sz w:val="28"/>
          <w:szCs w:val="28"/>
        </w:rPr>
      </w:pPr>
      <w:r w:rsidRPr="00770612">
        <w:rPr>
          <w:noProof/>
          <w:position w:val="-10"/>
          <w:sz w:val="28"/>
          <w:szCs w:val="28"/>
        </w:rPr>
        <w:object w:dxaOrig="4800" w:dyaOrig="340" w14:anchorId="5CABA5AB">
          <v:shape id="_x0000_i1028" type="#_x0000_t75" alt="" style="width:240pt;height:16.7pt;mso-width-percent:0;mso-height-percent:0;mso-width-percent:0;mso-height-percent:0" o:ole="">
            <v:imagedata r:id="rId109" o:title=""/>
          </v:shape>
          <o:OLEObject Type="Embed" ProgID="Equation.DSMT4" ShapeID="_x0000_i1028" DrawAspect="Content" ObjectID="_1685021618" r:id="rId110"/>
        </w:object>
      </w:r>
      <w:r w:rsidR="0081269F">
        <w:rPr>
          <w:sz w:val="28"/>
          <w:szCs w:val="28"/>
        </w:rPr>
        <w:t xml:space="preserve"> </w:t>
      </w:r>
      <w:proofErr w:type="spellStart"/>
      <w:r w:rsidR="0081269F" w:rsidRPr="00033366">
        <w:rPr>
          <w:sz w:val="28"/>
          <w:szCs w:val="28"/>
        </w:rPr>
        <w:t>кН.</w:t>
      </w:r>
      <w:proofErr w:type="spellEnd"/>
    </w:p>
    <w:p w14:paraId="4B0781C3" w14:textId="08818F08" w:rsidR="0081269F" w:rsidRDefault="0081269F" w:rsidP="0081269F">
      <w:pPr>
        <w:tabs>
          <w:tab w:val="left" w:pos="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 w:rsidRPr="00033366">
        <w:rPr>
          <w:sz w:val="28"/>
          <w:szCs w:val="28"/>
        </w:rPr>
        <w:t xml:space="preserve">Ответ: </w:t>
      </w:r>
      <w:r w:rsidR="00584840" w:rsidRPr="00033366">
        <w:rPr>
          <w:noProof/>
          <w:position w:val="-12"/>
          <w:sz w:val="28"/>
          <w:szCs w:val="28"/>
          <w:lang w:val="en-US"/>
        </w:rPr>
        <w:object w:dxaOrig="639" w:dyaOrig="380" w14:anchorId="487745D8">
          <v:shape id="_x0000_i1027" type="#_x0000_t75" alt="" style="width:32.35pt;height:18.8pt;mso-width-percent:0;mso-height-percent:0;mso-width-percent:0;mso-height-percent:0" o:ole="">
            <v:imagedata r:id="rId111" o:title=""/>
          </v:shape>
          <o:OLEObject Type="Embed" ProgID="Equation.DSMT4" ShapeID="_x0000_i1027" DrawAspect="Content" ObjectID="_1685021619" r:id="rId112"/>
        </w:object>
      </w:r>
      <w:r>
        <w:rPr>
          <w:sz w:val="28"/>
          <w:szCs w:val="28"/>
        </w:rPr>
        <w:t>-76,19</w:t>
      </w:r>
      <w:r w:rsidRPr="00033366">
        <w:rPr>
          <w:sz w:val="28"/>
          <w:szCs w:val="28"/>
        </w:rPr>
        <w:t xml:space="preserve"> кН; </w:t>
      </w:r>
      <w:r w:rsidR="00584840" w:rsidRPr="00033366">
        <w:rPr>
          <w:noProof/>
          <w:position w:val="-12"/>
          <w:sz w:val="28"/>
          <w:szCs w:val="28"/>
          <w:lang w:val="en-US"/>
        </w:rPr>
        <w:object w:dxaOrig="540" w:dyaOrig="380" w14:anchorId="200D2622">
          <v:shape id="_x0000_i1026" type="#_x0000_t75" alt="" style="width:27.15pt;height:18.8pt;mso-width-percent:0;mso-height-percent:0;mso-width-percent:0;mso-height-percent:0" o:ole="">
            <v:imagedata r:id="rId113" o:title=""/>
          </v:shape>
          <o:OLEObject Type="Embed" ProgID="Equation.DSMT4" ShapeID="_x0000_i1026" DrawAspect="Content" ObjectID="_1685021620" r:id="rId114"/>
        </w:object>
      </w:r>
      <w:r>
        <w:rPr>
          <w:sz w:val="28"/>
          <w:szCs w:val="28"/>
        </w:rPr>
        <w:t>20</w:t>
      </w:r>
      <w:r w:rsidRPr="00033366">
        <w:rPr>
          <w:sz w:val="28"/>
          <w:szCs w:val="28"/>
        </w:rPr>
        <w:t>,5</w:t>
      </w:r>
      <w:r>
        <w:rPr>
          <w:sz w:val="28"/>
          <w:szCs w:val="28"/>
        </w:rPr>
        <w:t>9</w:t>
      </w:r>
      <w:r w:rsidRPr="00033366">
        <w:rPr>
          <w:sz w:val="28"/>
          <w:szCs w:val="28"/>
        </w:rPr>
        <w:t xml:space="preserve"> кН; </w:t>
      </w:r>
      <w:r w:rsidR="00584840" w:rsidRPr="00033366">
        <w:rPr>
          <w:noProof/>
          <w:position w:val="-12"/>
          <w:sz w:val="28"/>
          <w:szCs w:val="28"/>
          <w:lang w:val="en-US"/>
        </w:rPr>
        <w:object w:dxaOrig="600" w:dyaOrig="380" w14:anchorId="4DFDED7F">
          <v:shape id="_x0000_i1025" type="#_x0000_t75" alt="" style="width:30.25pt;height:18.8pt;mso-width-percent:0;mso-height-percent:0;mso-width-percent:0;mso-height-percent:0" o:ole="">
            <v:imagedata r:id="rId115" o:title=""/>
          </v:shape>
          <o:OLEObject Type="Embed" ProgID="Equation.DSMT4" ShapeID="_x0000_i1025" DrawAspect="Content" ObjectID="_1685021621" r:id="rId116"/>
        </w:object>
      </w:r>
      <w:r>
        <w:rPr>
          <w:sz w:val="28"/>
          <w:szCs w:val="28"/>
        </w:rPr>
        <w:t>-50,1</w:t>
      </w:r>
      <w:r w:rsidRPr="00033366">
        <w:rPr>
          <w:sz w:val="28"/>
          <w:szCs w:val="28"/>
        </w:rPr>
        <w:t xml:space="preserve"> </w:t>
      </w:r>
      <w:proofErr w:type="spellStart"/>
      <w:r w:rsidRPr="00033366">
        <w:rPr>
          <w:sz w:val="28"/>
          <w:szCs w:val="28"/>
        </w:rPr>
        <w:t>кН.</w:t>
      </w:r>
      <w:proofErr w:type="spellEnd"/>
    </w:p>
    <w:p w14:paraId="6D58D110" w14:textId="035944A2" w:rsidR="0081269F" w:rsidRDefault="0081269F" w:rsidP="0081269F">
      <w:pPr>
        <w:tabs>
          <w:tab w:val="left" w:pos="0"/>
        </w:tabs>
        <w:spacing w:line="360" w:lineRule="auto"/>
        <w:rPr>
          <w:sz w:val="28"/>
          <w:szCs w:val="28"/>
        </w:rPr>
      </w:pPr>
    </w:p>
    <w:p w14:paraId="12AAAB09" w14:textId="387023E1" w:rsidR="0081269F" w:rsidRDefault="0081269F" w:rsidP="0081269F">
      <w:pPr>
        <w:tabs>
          <w:tab w:val="left" w:pos="0"/>
        </w:tabs>
        <w:spacing w:line="360" w:lineRule="auto"/>
        <w:rPr>
          <w:sz w:val="28"/>
          <w:szCs w:val="28"/>
        </w:rPr>
      </w:pPr>
    </w:p>
    <w:p w14:paraId="411D3DA3" w14:textId="19D27A52" w:rsidR="0081269F" w:rsidRDefault="0081269F" w:rsidP="0081269F">
      <w:pPr>
        <w:tabs>
          <w:tab w:val="left" w:pos="0"/>
        </w:tabs>
        <w:spacing w:line="360" w:lineRule="auto"/>
        <w:rPr>
          <w:sz w:val="28"/>
          <w:szCs w:val="28"/>
        </w:rPr>
      </w:pPr>
    </w:p>
    <w:p w14:paraId="3AAB690A" w14:textId="77777777" w:rsidR="0081269F" w:rsidRDefault="0081269F" w:rsidP="0081269F">
      <w:pPr>
        <w:tabs>
          <w:tab w:val="left" w:pos="0"/>
        </w:tabs>
        <w:spacing w:line="360" w:lineRule="auto"/>
        <w:rPr>
          <w:sz w:val="28"/>
          <w:szCs w:val="28"/>
        </w:rPr>
      </w:pPr>
    </w:p>
    <w:tbl>
      <w:tblPr>
        <w:tblpPr w:leftFromText="180" w:rightFromText="180" w:vertAnchor="text" w:tblpY="73"/>
        <w:tblW w:w="44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4"/>
        <w:gridCol w:w="710"/>
        <w:gridCol w:w="724"/>
        <w:gridCol w:w="810"/>
        <w:gridCol w:w="970"/>
      </w:tblGrid>
      <w:tr w:rsidR="0081269F" w:rsidRPr="00E1693C" w14:paraId="3FEC11EF" w14:textId="77777777" w:rsidTr="0081269F">
        <w:tc>
          <w:tcPr>
            <w:tcW w:w="1214" w:type="dxa"/>
            <w:tcBorders>
              <w:top w:val="single" w:sz="4" w:space="0" w:color="auto"/>
              <w:bottom w:val="single" w:sz="4" w:space="0" w:color="auto"/>
            </w:tcBorders>
          </w:tcPr>
          <w:p w14:paraId="1FF28EBA" w14:textId="77777777" w:rsidR="0081269F" w:rsidRPr="00E1693C" w:rsidRDefault="0081269F" w:rsidP="0081269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1693C">
              <w:rPr>
                <w:sz w:val="28"/>
                <w:szCs w:val="28"/>
              </w:rPr>
              <w:lastRenderedPageBreak/>
              <w:t>Вариант</w:t>
            </w:r>
          </w:p>
        </w:tc>
        <w:tc>
          <w:tcPr>
            <w:tcW w:w="710" w:type="dxa"/>
            <w:tcBorders>
              <w:top w:val="single" w:sz="4" w:space="0" w:color="auto"/>
              <w:bottom w:val="single" w:sz="4" w:space="0" w:color="auto"/>
            </w:tcBorders>
          </w:tcPr>
          <w:p w14:paraId="375A31F7" w14:textId="77777777" w:rsidR="0081269F" w:rsidRPr="00E1693C" w:rsidRDefault="0081269F" w:rsidP="0081269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1693C">
              <w:rPr>
                <w:i/>
                <w:sz w:val="28"/>
                <w:szCs w:val="28"/>
                <w:lang w:val="en-US"/>
              </w:rPr>
              <w:t>F</w:t>
            </w:r>
            <w:r w:rsidRPr="00E1693C">
              <w:rPr>
                <w:sz w:val="28"/>
                <w:szCs w:val="28"/>
                <w:lang w:val="en-US"/>
              </w:rPr>
              <w:t xml:space="preserve">, </w:t>
            </w:r>
          </w:p>
          <w:p w14:paraId="1A3B93A5" w14:textId="77777777" w:rsidR="0081269F" w:rsidRPr="00E1693C" w:rsidRDefault="0081269F" w:rsidP="0081269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1693C">
              <w:rPr>
                <w:sz w:val="28"/>
                <w:szCs w:val="28"/>
              </w:rPr>
              <w:t>кН</w:t>
            </w:r>
          </w:p>
        </w:tc>
        <w:tc>
          <w:tcPr>
            <w:tcW w:w="724" w:type="dxa"/>
            <w:tcBorders>
              <w:top w:val="single" w:sz="4" w:space="0" w:color="auto"/>
              <w:bottom w:val="single" w:sz="4" w:space="0" w:color="auto"/>
            </w:tcBorders>
          </w:tcPr>
          <w:p w14:paraId="7A9BDC48" w14:textId="77777777" w:rsidR="0081269F" w:rsidRPr="00E1693C" w:rsidRDefault="0081269F" w:rsidP="0081269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1693C">
              <w:rPr>
                <w:i/>
                <w:sz w:val="28"/>
                <w:szCs w:val="28"/>
                <w:lang w:val="en-US"/>
              </w:rPr>
              <w:t>P</w:t>
            </w:r>
            <w:r w:rsidRPr="00E1693C">
              <w:rPr>
                <w:sz w:val="28"/>
                <w:szCs w:val="28"/>
              </w:rPr>
              <w:t xml:space="preserve">, </w:t>
            </w:r>
          </w:p>
          <w:p w14:paraId="485EB0F7" w14:textId="77777777" w:rsidR="0081269F" w:rsidRPr="00E1693C" w:rsidRDefault="0081269F" w:rsidP="0081269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1693C">
              <w:rPr>
                <w:sz w:val="28"/>
                <w:szCs w:val="28"/>
              </w:rPr>
              <w:t>кН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</w:tcPr>
          <w:p w14:paraId="73B7C27A" w14:textId="77777777" w:rsidR="0081269F" w:rsidRPr="00E1693C" w:rsidRDefault="0081269F" w:rsidP="0081269F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E1693C">
              <w:rPr>
                <w:i/>
                <w:noProof/>
                <w:sz w:val="28"/>
                <w:szCs w:val="28"/>
                <w:lang w:val="en-US"/>
              </w:rPr>
              <w:t>q</w:t>
            </w:r>
            <w:r w:rsidRPr="00E1693C">
              <w:rPr>
                <w:noProof/>
                <w:sz w:val="28"/>
                <w:szCs w:val="28"/>
              </w:rPr>
              <w:t>,</w:t>
            </w:r>
          </w:p>
          <w:p w14:paraId="6BACBED9" w14:textId="77777777" w:rsidR="0081269F" w:rsidRPr="00E1693C" w:rsidRDefault="0081269F" w:rsidP="0081269F">
            <w:pPr>
              <w:spacing w:line="360" w:lineRule="auto"/>
              <w:jc w:val="center"/>
              <w:rPr>
                <w:noProof/>
                <w:sz w:val="28"/>
                <w:szCs w:val="28"/>
              </w:rPr>
            </w:pPr>
            <w:r w:rsidRPr="00E1693C">
              <w:rPr>
                <w:noProof/>
                <w:sz w:val="28"/>
                <w:szCs w:val="28"/>
              </w:rPr>
              <w:t>кН</w:t>
            </w:r>
            <w:r w:rsidRPr="00E1693C">
              <w:rPr>
                <w:noProof/>
                <w:sz w:val="28"/>
                <w:szCs w:val="28"/>
                <w:lang w:val="en-US"/>
              </w:rPr>
              <w:t>/</w:t>
            </w:r>
            <w:r w:rsidRPr="00E1693C">
              <w:rPr>
                <w:noProof/>
                <w:sz w:val="28"/>
                <w:szCs w:val="28"/>
              </w:rPr>
              <w:t>м</w:t>
            </w:r>
          </w:p>
        </w:tc>
        <w:tc>
          <w:tcPr>
            <w:tcW w:w="970" w:type="dxa"/>
            <w:tcBorders>
              <w:top w:val="single" w:sz="4" w:space="0" w:color="auto"/>
              <w:bottom w:val="single" w:sz="4" w:space="0" w:color="auto"/>
            </w:tcBorders>
          </w:tcPr>
          <w:p w14:paraId="5D2286D6" w14:textId="77777777" w:rsidR="0081269F" w:rsidRPr="00E1693C" w:rsidRDefault="0081269F" w:rsidP="0081269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1693C">
              <w:rPr>
                <w:i/>
                <w:sz w:val="28"/>
                <w:szCs w:val="28"/>
                <w:lang w:val="en-US"/>
              </w:rPr>
              <w:t>M</w:t>
            </w:r>
            <w:r w:rsidRPr="00E1693C">
              <w:rPr>
                <w:sz w:val="28"/>
                <w:szCs w:val="28"/>
              </w:rPr>
              <w:t>,</w:t>
            </w:r>
          </w:p>
          <w:p w14:paraId="109BB143" w14:textId="77777777" w:rsidR="0081269F" w:rsidRPr="00E1693C" w:rsidRDefault="0081269F" w:rsidP="0081269F">
            <w:pPr>
              <w:spacing w:line="360" w:lineRule="auto"/>
              <w:jc w:val="center"/>
              <w:rPr>
                <w:sz w:val="28"/>
                <w:szCs w:val="28"/>
              </w:rPr>
            </w:pPr>
            <w:proofErr w:type="spellStart"/>
            <w:r w:rsidRPr="00E1693C">
              <w:rPr>
                <w:sz w:val="28"/>
                <w:szCs w:val="28"/>
              </w:rPr>
              <w:t>кН·м</w:t>
            </w:r>
            <w:proofErr w:type="spellEnd"/>
          </w:p>
        </w:tc>
      </w:tr>
      <w:tr w:rsidR="0081269F" w:rsidRPr="00E1693C" w14:paraId="09F7F513" w14:textId="77777777" w:rsidTr="0081269F">
        <w:trPr>
          <w:trHeight w:hRule="exact" w:val="397"/>
        </w:trPr>
        <w:tc>
          <w:tcPr>
            <w:tcW w:w="1214" w:type="dxa"/>
          </w:tcPr>
          <w:p w14:paraId="5E78D94F" w14:textId="77777777" w:rsidR="0081269F" w:rsidRPr="00E1693C" w:rsidRDefault="0081269F" w:rsidP="0081269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1693C">
              <w:rPr>
                <w:sz w:val="28"/>
                <w:szCs w:val="28"/>
              </w:rPr>
              <w:t>12</w:t>
            </w:r>
          </w:p>
        </w:tc>
        <w:tc>
          <w:tcPr>
            <w:tcW w:w="710" w:type="dxa"/>
          </w:tcPr>
          <w:p w14:paraId="5D35A395" w14:textId="77777777" w:rsidR="0081269F" w:rsidRPr="00E1693C" w:rsidRDefault="0081269F" w:rsidP="0081269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1693C">
              <w:rPr>
                <w:sz w:val="28"/>
                <w:szCs w:val="28"/>
              </w:rPr>
              <w:t>16</w:t>
            </w:r>
          </w:p>
        </w:tc>
        <w:tc>
          <w:tcPr>
            <w:tcW w:w="724" w:type="dxa"/>
          </w:tcPr>
          <w:p w14:paraId="6DD17CF1" w14:textId="77777777" w:rsidR="0081269F" w:rsidRPr="00E1693C" w:rsidRDefault="0081269F" w:rsidP="0081269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1693C">
              <w:rPr>
                <w:sz w:val="28"/>
                <w:szCs w:val="28"/>
              </w:rPr>
              <w:t>10</w:t>
            </w:r>
          </w:p>
        </w:tc>
        <w:tc>
          <w:tcPr>
            <w:tcW w:w="810" w:type="dxa"/>
          </w:tcPr>
          <w:p w14:paraId="18B32662" w14:textId="77777777" w:rsidR="0081269F" w:rsidRPr="00E1693C" w:rsidRDefault="0081269F" w:rsidP="0081269F">
            <w:pPr>
              <w:spacing w:line="360" w:lineRule="exact"/>
              <w:jc w:val="center"/>
              <w:rPr>
                <w:sz w:val="28"/>
                <w:szCs w:val="28"/>
              </w:rPr>
            </w:pPr>
            <w:r w:rsidRPr="00E1693C">
              <w:rPr>
                <w:sz w:val="28"/>
                <w:szCs w:val="28"/>
              </w:rPr>
              <w:t>4</w:t>
            </w:r>
          </w:p>
        </w:tc>
        <w:tc>
          <w:tcPr>
            <w:tcW w:w="970" w:type="dxa"/>
          </w:tcPr>
          <w:p w14:paraId="2BD448C2" w14:textId="77777777" w:rsidR="0081269F" w:rsidRPr="00E1693C" w:rsidRDefault="0081269F" w:rsidP="0081269F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E1693C">
              <w:rPr>
                <w:sz w:val="28"/>
                <w:szCs w:val="28"/>
              </w:rPr>
              <w:t>15</w:t>
            </w:r>
          </w:p>
        </w:tc>
      </w:tr>
    </w:tbl>
    <w:p w14:paraId="7A0A0328" w14:textId="77777777" w:rsidR="0081269F" w:rsidRDefault="0081269F" w:rsidP="0081269F">
      <w:pPr>
        <w:tabs>
          <w:tab w:val="left" w:pos="0"/>
        </w:tabs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p w14:paraId="05A30236" w14:textId="45B5C826" w:rsidR="0081269F" w:rsidRDefault="0081269F">
      <w:r>
        <w:rPr>
          <w:noProof/>
        </w:rPr>
        <w:drawing>
          <wp:inline distT="0" distB="0" distL="0" distR="0" wp14:anchorId="69CC2EC5" wp14:editId="60E552E1">
            <wp:extent cx="5912799" cy="3551582"/>
            <wp:effectExtent l="0" t="0" r="5715" b="444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7211" cy="3560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126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 (Основной текст">
    <w:altName w:val="Times New Roman"/>
    <w:panose1 w:val="020B0604020202020204"/>
    <w:charset w:val="00"/>
    <w:family w:val="roman"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86F101F"/>
    <w:multiLevelType w:val="hybridMultilevel"/>
    <w:tmpl w:val="43DE119C"/>
    <w:lvl w:ilvl="0" w:tplc="0E8A4598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269F"/>
    <w:rsid w:val="00584840"/>
    <w:rsid w:val="0081269F"/>
    <w:rsid w:val="00830A6F"/>
    <w:rsid w:val="008A24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D97598"/>
  <w15:chartTrackingRefBased/>
  <w15:docId w15:val="{E99BE3C3-0696-9248-B4FF-53891BC28A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 (Основной текст"/>
        <w:color w:val="000000" w:themeColor="text1"/>
        <w:sz w:val="28"/>
        <w:szCs w:val="24"/>
        <w:lang w:val="ru-RU" w:eastAsia="en-US" w:bidi="ar-SA"/>
      </w:rPr>
    </w:rPrDefault>
    <w:pPrDefault>
      <w:pPr>
        <w:spacing w:before="100" w:beforeAutospacing="1" w:after="100" w:afterAutospacing="1"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1269F"/>
    <w:pPr>
      <w:spacing w:before="0" w:beforeAutospacing="0" w:after="0" w:afterAutospacing="0" w:line="240" w:lineRule="auto"/>
      <w:jc w:val="left"/>
    </w:pPr>
    <w:rPr>
      <w:rFonts w:eastAsia="Times New Roman" w:cs="Times New Roman"/>
      <w:color w:val="auto"/>
      <w:sz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53.png"/><Relationship Id="rId21" Type="http://schemas.openxmlformats.org/officeDocument/2006/relationships/image" Target="media/image11.jpeg"/><Relationship Id="rId42" Type="http://schemas.openxmlformats.org/officeDocument/2006/relationships/oleObject" Target="embeddings/oleObject16.bin"/><Relationship Id="rId47" Type="http://schemas.openxmlformats.org/officeDocument/2006/relationships/image" Target="media/image25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9.emf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5" Type="http://schemas.openxmlformats.org/officeDocument/2006/relationships/image" Target="media/image1.wmf"/><Relationship Id="rId90" Type="http://schemas.openxmlformats.org/officeDocument/2006/relationships/oleObject" Target="embeddings/oleObject47.bin"/><Relationship Id="rId95" Type="http://schemas.openxmlformats.org/officeDocument/2006/relationships/image" Target="media/image42.wmf"/><Relationship Id="rId22" Type="http://schemas.openxmlformats.org/officeDocument/2006/relationships/image" Target="media/image12.jpeg"/><Relationship Id="rId27" Type="http://schemas.openxmlformats.org/officeDocument/2006/relationships/image" Target="media/image15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42.bin"/><Relationship Id="rId85" Type="http://schemas.openxmlformats.org/officeDocument/2006/relationships/image" Target="media/image37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jpeg"/><Relationship Id="rId33" Type="http://schemas.openxmlformats.org/officeDocument/2006/relationships/image" Target="media/image18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91" Type="http://schemas.openxmlformats.org/officeDocument/2006/relationships/image" Target="media/image40.emf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59.bin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7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e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39" Type="http://schemas.openxmlformats.org/officeDocument/2006/relationships/image" Target="media/image21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3.emf"/><Relationship Id="rId104" Type="http://schemas.openxmlformats.org/officeDocument/2006/relationships/oleObject" Target="embeddings/oleObject54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3.bin"/><Relationship Id="rId19" Type="http://schemas.openxmlformats.org/officeDocument/2006/relationships/image" Target="media/image9.jpeg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emf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7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25" Type="http://schemas.openxmlformats.org/officeDocument/2006/relationships/image" Target="media/image14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0.bin"/><Relationship Id="rId20" Type="http://schemas.openxmlformats.org/officeDocument/2006/relationships/image" Target="media/image10.jpeg"/><Relationship Id="rId41" Type="http://schemas.openxmlformats.org/officeDocument/2006/relationships/image" Target="media/image22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609</Words>
  <Characters>3472</Characters>
  <Application>Microsoft Office Word</Application>
  <DocSecurity>0</DocSecurity>
  <Lines>28</Lines>
  <Paragraphs>8</Paragraphs>
  <ScaleCrop>false</ScaleCrop>
  <Company/>
  <LinksUpToDate>false</LinksUpToDate>
  <CharactersWithSpaces>4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Черников</dc:creator>
  <cp:keywords/>
  <dc:description/>
  <cp:lastModifiedBy>Дмитрий Черников</cp:lastModifiedBy>
  <cp:revision>1</cp:revision>
  <dcterms:created xsi:type="dcterms:W3CDTF">2021-06-12T13:46:00Z</dcterms:created>
  <dcterms:modified xsi:type="dcterms:W3CDTF">2021-06-12T13:47:00Z</dcterms:modified>
</cp:coreProperties>
</file>